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lang w:val="en-US"/>
        </w:rPr>
        <w:t>ĐẠI SỐ 7-</w:t>
      </w:r>
      <w:bookmarkStart w:id="0" w:name="_GoBack"/>
      <w:bookmarkEnd w:id="0"/>
      <w:r>
        <w:rPr>
          <w:rFonts w:hint="default" w:ascii="Times New Roman" w:hAnsi="Times New Roman" w:eastAsia="Times New Roman" w:cs="Times New Roman"/>
          <w:sz w:val="28"/>
          <w:szCs w:val="28"/>
          <w:lang w:val="en-US"/>
        </w:rPr>
        <w:t>TUẦN 2,3:</w:t>
      </w:r>
    </w:p>
    <w:p>
      <w:pPr>
        <w:pStyle w:val="3"/>
        <w:jc w:val="center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BÀI 2: ĐẠI LƯỢNG TỈ LỆ THUẬN </w:t>
      </w:r>
    </w:p>
    <w:p>
      <w:pPr>
        <w:numPr>
          <w:ilvl w:val="0"/>
          <w:numId w:val="1"/>
        </w:numPr>
        <w:spacing w:line="240" w:lineRule="auto"/>
        <w:jc w:val="left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Kiến thức cơ bản:</w:t>
      </w:r>
    </w:p>
    <w:p>
      <w:pPr>
        <w:numPr>
          <w:ilvl w:val="0"/>
          <w:numId w:val="0"/>
        </w:numPr>
        <w:spacing w:line="240" w:lineRule="auto"/>
        <w:jc w:val="left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1/ Định nghĩa.</w:t>
      </w:r>
    </w:p>
    <w:p>
      <w:pPr>
        <w:spacing w:line="240" w:lineRule="auto"/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- </w:t>
      </w:r>
      <w:r>
        <w:rPr>
          <w:rFonts w:hint="default" w:ascii="Times New Roman" w:hAnsi="Times New Roman" w:cs="Times New Roman"/>
          <w:sz w:val="28"/>
          <w:szCs w:val="28"/>
        </w:rPr>
        <w:t xml:space="preserve">Nếu đại lượng y liên hệ với đại lượng x theo công thức </w:t>
      </w:r>
      <w:r>
        <w:rPr>
          <w:rFonts w:hint="default" w:ascii="Times New Roman" w:hAnsi="Times New Roman" w:cs="Times New Roman"/>
          <w:b/>
          <w:sz w:val="28"/>
          <w:szCs w:val="28"/>
        </w:rPr>
        <w:t>y = kx</w:t>
      </w:r>
      <w:r>
        <w:rPr>
          <w:rFonts w:hint="default" w:ascii="Times New Roman" w:hAnsi="Times New Roman" w:cs="Times New Roman"/>
          <w:sz w:val="28"/>
          <w:szCs w:val="28"/>
        </w:rPr>
        <w:t xml:space="preserve">, với k là hằng số khác 0 thì ta nói y </w:t>
      </w:r>
      <w:r>
        <w:rPr>
          <w:rFonts w:hint="default" w:ascii="Times New Roman" w:hAnsi="Times New Roman" w:cs="Times New Roman"/>
          <w:b/>
          <w:sz w:val="28"/>
          <w:szCs w:val="28"/>
        </w:rPr>
        <w:t>tỉ lệ thuận</w:t>
      </w:r>
      <w:r>
        <w:rPr>
          <w:rFonts w:hint="default" w:ascii="Times New Roman" w:hAnsi="Times New Roman" w:cs="Times New Roman"/>
          <w:sz w:val="28"/>
          <w:szCs w:val="28"/>
        </w:rPr>
        <w:t xml:space="preserve"> với x theo hệ số k.</w:t>
      </w:r>
    </w:p>
    <w:p>
      <w:pPr>
        <w:spacing w:line="240" w:lineRule="auto"/>
        <w:ind w:right="58"/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b/>
          <w:sz w:val="28"/>
          <w:szCs w:val="28"/>
        </w:rPr>
        <w:t>*Chú ý:</w:t>
      </w:r>
      <w:r>
        <w:rPr>
          <w:rFonts w:hint="default" w:ascii="Times New Roman" w:hAnsi="Times New Roman" w:cs="Times New Roman"/>
          <w:sz w:val="28"/>
          <w:szCs w:val="28"/>
        </w:rPr>
        <w:t xml:space="preserve"> Nếu y tỉ lệ thuận với x theo hệ số tỉ lệ k thì x tỉ lệ thuận với y theo hệ số tỉ lệ là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drawing>
          <wp:inline distT="0" distB="0" distL="0" distR="0">
            <wp:extent cx="166370" cy="408940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Picture 30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370" cy="40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>
      <w:pPr>
        <w:spacing w:line="240" w:lineRule="auto"/>
        <w:ind w:right="-522" w:firstLine="720"/>
        <w:jc w:val="left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2/ Tính chất.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9"/>
        <w:gridCol w:w="15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559" w:type="dxa"/>
          </w:tcPr>
          <w:p>
            <w:pPr>
              <w:spacing w:line="240" w:lineRule="auto"/>
              <w:ind w:right="-522"/>
              <w:jc w:val="left"/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  <w:t>Đại lượng x</w:t>
            </w:r>
          </w:p>
        </w:tc>
        <w:tc>
          <w:tcPr>
            <w:tcW w:w="1555" w:type="dxa"/>
          </w:tcPr>
          <w:p>
            <w:pPr>
              <w:spacing w:line="240" w:lineRule="auto"/>
              <w:ind w:right="-522"/>
              <w:jc w:val="left"/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  <w:t>Đại lượng 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0" w:hRule="atLeast"/>
          <w:jc w:val="center"/>
        </w:trPr>
        <w:tc>
          <w:tcPr>
            <w:tcW w:w="1559" w:type="dxa"/>
          </w:tcPr>
          <w:p>
            <w:pPr>
              <w:spacing w:line="240" w:lineRule="auto"/>
              <w:ind w:right="-522"/>
              <w:jc w:val="left"/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  <w:t xml:space="preserve">        </w:t>
            </w:r>
            <w:r>
              <w:rPr>
                <w:rFonts w:hint="default" w:ascii="Times New Roman" w:hAnsi="Times New Roman" w:eastAsia="Calibri" w:cs="Times New Roman"/>
                <w:b/>
                <w:position w:val="-32"/>
                <w:sz w:val="28"/>
                <w:szCs w:val="28"/>
              </w:rPr>
              <w:object>
                <v:shape id="_x0000_i1219" o:spt="75" type="#_x0000_t75" style="height:37.4pt;width:14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1555" w:type="dxa"/>
          </w:tcPr>
          <w:p>
            <w:pPr>
              <w:spacing w:line="240" w:lineRule="auto"/>
              <w:ind w:right="-522"/>
              <w:jc w:val="left"/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8"/>
                <w:szCs w:val="28"/>
              </w:rPr>
              <w:t xml:space="preserve">       </w:t>
            </w:r>
            <w:r>
              <w:rPr>
                <w:rFonts w:hint="default" w:ascii="Times New Roman" w:hAnsi="Times New Roman" w:eastAsia="Calibri" w:cs="Times New Roman"/>
                <w:b/>
                <w:position w:val="-32"/>
                <w:sz w:val="28"/>
                <w:szCs w:val="28"/>
              </w:rPr>
              <w:object>
                <v:shape id="_x0000_i1220" o:spt="75" type="#_x0000_t75" style="height:37.4pt;width:14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726" r:id="rId10">
                  <o:LockedField>false</o:LockedField>
                </o:OLEObject>
              </w:object>
            </w:r>
          </w:p>
        </w:tc>
      </w:tr>
    </w:tbl>
    <w:p>
      <w:pPr>
        <w:spacing w:line="240" w:lineRule="auto"/>
        <w:ind w:right="-522"/>
        <w:jc w:val="left"/>
        <w:rPr>
          <w:rFonts w:hint="default" w:ascii="Times New Roman" w:hAnsi="Times New Roman" w:cs="Times New Roman"/>
          <w:sz w:val="28"/>
          <w:szCs w:val="28"/>
        </w:rPr>
      </w:pPr>
    </w:p>
    <w:p>
      <w:pPr>
        <w:spacing w:line="240" w:lineRule="auto"/>
        <w:ind w:right="-522"/>
        <w:jc w:val="left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- Nếu x và y là hai đại lượng tỉ lệ thuận thì: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spacing w:line="240" w:lineRule="auto"/>
        <w:ind w:right="169"/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a) </w:t>
      </w:r>
      <w:r>
        <w:rPr>
          <w:rFonts w:hint="default" w:ascii="Times New Roman" w:hAnsi="Times New Roman" w:cs="Times New Roman"/>
          <w:position w:val="-32"/>
          <w:sz w:val="28"/>
          <w:szCs w:val="28"/>
        </w:rPr>
        <w:drawing>
          <wp:inline distT="0" distB="0" distL="0" distR="0">
            <wp:extent cx="1537970" cy="436245"/>
            <wp:effectExtent l="0" t="0" r="0" b="889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 xml:space="preserve">b) </w:t>
      </w:r>
      <w:r>
        <w:rPr>
          <w:rFonts w:hint="default" w:ascii="Times New Roman" w:hAnsi="Times New Roman" w:cs="Times New Roman"/>
          <w:position w:val="-32"/>
          <w:sz w:val="28"/>
          <w:szCs w:val="28"/>
        </w:rPr>
        <w:drawing>
          <wp:inline distT="0" distB="0" distL="0" distR="0">
            <wp:extent cx="602615" cy="436245"/>
            <wp:effectExtent l="0" t="0" r="0" b="889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Picture 3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2615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8"/>
          <w:szCs w:val="28"/>
        </w:rPr>
        <w:t xml:space="preserve">; </w:t>
      </w:r>
      <w:r>
        <w:rPr>
          <w:rFonts w:hint="default" w:ascii="Times New Roman" w:hAnsi="Times New Roman" w:cs="Times New Roman"/>
          <w:position w:val="-32"/>
          <w:sz w:val="28"/>
          <w:szCs w:val="28"/>
        </w:rPr>
        <w:drawing>
          <wp:inline distT="0" distB="0" distL="0" distR="0">
            <wp:extent cx="574675" cy="436245"/>
            <wp:effectExtent l="0" t="0" r="9525" b="889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8"/>
          <w:szCs w:val="28"/>
        </w:rPr>
        <w:t>; …</w:t>
      </w:r>
    </w:p>
    <w:p>
      <w:pPr>
        <w:numPr>
          <w:ilvl w:val="0"/>
          <w:numId w:val="1"/>
        </w:numPr>
        <w:spacing w:line="240" w:lineRule="auto"/>
        <w:jc w:val="left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Vận dụng:</w:t>
      </w:r>
    </w:p>
    <w:p>
      <w:pPr>
        <w:numPr>
          <w:ilvl w:val="0"/>
          <w:numId w:val="2"/>
        </w:num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eastAsia="Times New Roman" w:cs="Times New Roman"/>
          <w:color w:val="333333"/>
          <w:szCs w:val="28"/>
        </w:rPr>
        <w:t>Gọi khối lượng 2 chiếc nhẫn lần lượt là a và b. (</w:t>
      </w:r>
      <w:r>
        <w:rPr>
          <w:rFonts w:cs="Times New Roman"/>
          <w:position w:val="-10"/>
          <w:szCs w:val="28"/>
        </w:rPr>
        <w:object>
          <v:shape id="_x0000_i1221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221" DrawAspect="Content" ObjectID="_1468075727" r:id="rId15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>)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eastAsia="Times New Roman" w:cs="Times New Roman"/>
          <w:color w:val="333333"/>
          <w:szCs w:val="28"/>
        </w:rPr>
        <w:t xml:space="preserve">Theo đề bài ta có: khối lượng và thể tích tỉ lệ thuận với nhau nên: </w:t>
      </w:r>
      <w:r>
        <w:rPr>
          <w:rFonts w:cs="Times New Roman"/>
          <w:position w:val="-28"/>
          <w:szCs w:val="28"/>
        </w:rPr>
        <w:object>
          <v:shape id="_x0000_i1222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222" DrawAspect="Content" ObjectID="_1468075728" r:id="rId17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>, lại có: a + b = 96,5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cs="Times New Roman"/>
          <w:position w:val="-6"/>
          <w:szCs w:val="28"/>
        </w:rPr>
        <w:object>
          <v:shape id="_x0000_i1223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223" DrawAspect="Content" ObjectID="_1468075729" r:id="rId19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 xml:space="preserve"> </w:t>
      </w:r>
      <w:r>
        <w:rPr>
          <w:rFonts w:cs="Times New Roman"/>
          <w:position w:val="-28"/>
          <w:szCs w:val="28"/>
        </w:rPr>
        <w:object>
          <v:shape id="_x0000_i1224" o:spt="75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224" DrawAspect="Content" ObjectID="_1468075730" r:id="rId21">
            <o:LockedField>false</o:LockedField>
          </o:OLEObject>
        </w:objec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cs="Times New Roman"/>
          <w:position w:val="-6"/>
          <w:szCs w:val="28"/>
        </w:rPr>
        <w:object>
          <v:shape id="_x0000_i1225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225" DrawAspect="Content" ObjectID="_1468075731" r:id="rId23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 xml:space="preserve"> a = 19,3. 3 = 57,9; b = 19,3. 2 = 38,6.</w:t>
      </w:r>
    </w:p>
    <w:p>
      <w:pPr>
        <w:spacing w:after="100" w:afterAutospacing="1"/>
        <w:jc w:val="left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eastAsia="Times New Roman" w:cs="Times New Roman"/>
          <w:color w:val="333333"/>
          <w:szCs w:val="28"/>
        </w:rPr>
        <w:t>Vậy khối lượng hai chiếc nhẫn lần lượt là: 57,9 g và 38,6 g.</w:t>
      </w:r>
    </w:p>
    <w:p>
      <w:pPr>
        <w:numPr>
          <w:ilvl w:val="0"/>
          <w:numId w:val="2"/>
        </w:numPr>
        <w:spacing w:after="100" w:afterAutospacing="1"/>
        <w:ind w:left="0" w:leftChars="0" w:firstLine="0" w:firstLineChars="0"/>
        <w:jc w:val="left"/>
        <w:rPr>
          <w:rFonts w:eastAsia="Times New Roman" w:cs="Times New Roman"/>
          <w:color w:val="333333"/>
          <w:szCs w:val="28"/>
        </w:rPr>
      </w:pPr>
      <w:r>
        <w:rPr>
          <w:rFonts w:eastAsia="Times New Roman" w:cs="Times New Roman"/>
          <w:color w:val="333333"/>
          <w:szCs w:val="28"/>
        </w:rPr>
        <w:t>Gọi số sách quyên góp của lớp 7A và 7B lần lượt là a và b (</w:t>
      </w:r>
      <w:r>
        <w:rPr>
          <w:rFonts w:cs="Times New Roman"/>
          <w:position w:val="-10"/>
          <w:szCs w:val="28"/>
        </w:rPr>
        <w:object>
          <v:shape id="_x0000_i1216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216" DrawAspect="Content" ObjectID="_1468075732" r:id="rId25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>)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eastAsia="Times New Roman" w:cs="Times New Roman"/>
          <w:color w:val="333333"/>
          <w:szCs w:val="28"/>
        </w:rPr>
        <w:t xml:space="preserve">Theo đề bài có: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8"/>
              </w:rPr>
              <m:t>32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8"/>
              </w:rPr>
              <m:t>b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8"/>
              </w:rPr>
              <m:t>36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den>
        </m:f>
      </m:oMath>
      <w:r>
        <w:rPr>
          <w:rFonts w:eastAsia="Times New Roman" w:cs="Times New Roman"/>
          <w:color w:val="333333"/>
          <w:szCs w:val="28"/>
        </w:rPr>
        <w:t xml:space="preserve"> và b - a = 8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cs="Times New Roman"/>
          <w:position w:val="-6"/>
          <w:szCs w:val="28"/>
        </w:rPr>
        <w:object>
          <v:shape id="_x0000_i1217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217" DrawAspect="Content" ObjectID="_1468075733" r:id="rId27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8"/>
              </w:rPr>
              <m:t>32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8"/>
              </w:rPr>
              <m:t>b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8"/>
              </w:rPr>
              <m:t>36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8"/>
              </w:rPr>
              <m:t>b−a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8"/>
              </w:rPr>
              <m:t>36−32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8"/>
              </w:rPr>
              <m:t>8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szCs w:val="28"/>
          </w:rPr>
          <m:t>=2</m:t>
        </m:r>
      </m:oMath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cs="Times New Roman"/>
          <w:position w:val="-6"/>
          <w:szCs w:val="28"/>
        </w:rPr>
        <w:object>
          <v:shape id="_x0000_i121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218" DrawAspect="Content" ObjectID="_1468075734" r:id="rId29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 xml:space="preserve"> a = 32. 2 = 64; b = 36. 2 = 72.</w:t>
      </w:r>
    </w:p>
    <w:p>
      <w:pPr>
        <w:numPr>
          <w:ilvl w:val="0"/>
          <w:numId w:val="0"/>
        </w:numPr>
        <w:spacing w:line="240" w:lineRule="auto"/>
        <w:jc w:val="left"/>
        <w:rPr>
          <w:rFonts w:hint="default" w:eastAsia="Times New Roman" w:cs="Times New Roman"/>
          <w:color w:val="333333"/>
          <w:szCs w:val="28"/>
          <w:lang w:val="en-US"/>
        </w:rPr>
      </w:pPr>
      <w:r>
        <w:rPr>
          <w:rFonts w:eastAsia="Times New Roman" w:cs="Times New Roman"/>
          <w:color w:val="333333"/>
          <w:szCs w:val="28"/>
        </w:rPr>
        <w:t>Vậy số sách lớp 7A quyên góp là: 64 quyển, số sách lớp 7B</w:t>
      </w:r>
      <w:r>
        <w:rPr>
          <w:rFonts w:hint="default" w:eastAsia="Times New Roman" w:cs="Times New Roman"/>
          <w:color w:val="333333"/>
          <w:szCs w:val="28"/>
          <w:lang w:val="en-US"/>
        </w:rPr>
        <w:t xml:space="preserve"> quyên góp là: 72 quyển.</w:t>
      </w:r>
    </w:p>
    <w:p>
      <w:pPr>
        <w:numPr>
          <w:ilvl w:val="0"/>
          <w:numId w:val="2"/>
        </w:numPr>
        <w:spacing w:after="100" w:afterAutospacing="1"/>
        <w:ind w:left="0" w:leftChars="0" w:firstLine="0" w:firstLineChars="0"/>
        <w:jc w:val="left"/>
        <w:rPr>
          <w:rFonts w:eastAsia="Times New Roman" w:cs="Times New Roman"/>
          <w:color w:val="333333"/>
          <w:szCs w:val="28"/>
        </w:rPr>
      </w:pPr>
      <w:r>
        <w:rPr>
          <w:rFonts w:eastAsia="Times New Roman" w:cs="Times New Roman"/>
          <w:color w:val="333333"/>
          <w:szCs w:val="28"/>
        </w:rPr>
        <w:t>Gọi độ dài 3 cạnh của tam giác lần lượt là: a, b, c. (</w:t>
      </w:r>
      <w:r>
        <w:rPr>
          <w:rFonts w:cs="Times New Roman"/>
          <w:position w:val="-10"/>
          <w:szCs w:val="28"/>
        </w:rPr>
        <w:object>
          <v:shape id="_x0000_i1226" o:spt="75" type="#_x0000_t75" style="height:17.25pt;width:54.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226" DrawAspect="Content" ObjectID="_1468075735" r:id="rId31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>)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eastAsia="Times New Roman" w:cs="Times New Roman"/>
          <w:color w:val="333333"/>
          <w:szCs w:val="28"/>
        </w:rPr>
        <w:t xml:space="preserve">Theo đề bài có: a + b + c = 60 và </w:t>
      </w:r>
      <w:r>
        <w:rPr>
          <w:rFonts w:cs="Times New Roman"/>
          <w:position w:val="-28"/>
          <w:szCs w:val="28"/>
        </w:rPr>
        <w:object>
          <v:shape id="_x0000_i1227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227" DrawAspect="Content" ObjectID="_1468075736" r:id="rId33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>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cs="Times New Roman"/>
          <w:position w:val="-6"/>
          <w:szCs w:val="28"/>
        </w:rPr>
        <w:object>
          <v:shape id="_x0000_i122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228" DrawAspect="Content" ObjectID="_1468075737" r:id="rId35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 xml:space="preserve">  </w:t>
      </w:r>
      <w:r>
        <w:rPr>
          <w:rFonts w:cs="Times New Roman"/>
          <w:position w:val="-28"/>
          <w:szCs w:val="28"/>
        </w:rPr>
        <w:object>
          <v:shape id="_x0000_i1229" o:spt="75" type="#_x0000_t75" style="height:36pt;width:168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229" DrawAspect="Content" ObjectID="_1468075738" r:id="rId37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>.</w:t>
      </w:r>
    </w:p>
    <w:p>
      <w:pPr>
        <w:spacing w:after="100" w:afterAutospacing="1"/>
        <w:jc w:val="left"/>
        <w:rPr>
          <w:rFonts w:eastAsia="Times New Roman" w:cs="Times New Roman"/>
          <w:color w:val="333333"/>
          <w:szCs w:val="28"/>
        </w:rPr>
      </w:pPr>
      <w:r>
        <w:rPr>
          <w:rFonts w:cs="Times New Roman"/>
          <w:position w:val="-6"/>
          <w:szCs w:val="28"/>
        </w:rPr>
        <w:object>
          <v:shape id="_x0000_i1230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230" DrawAspect="Content" ObjectID="_1468075739" r:id="rId39">
            <o:LockedField>false</o:LockedField>
          </o:OLEObject>
        </w:object>
      </w:r>
      <w:r>
        <w:rPr>
          <w:rFonts w:eastAsia="Times New Roman" w:cs="Times New Roman"/>
          <w:color w:val="333333"/>
          <w:szCs w:val="28"/>
        </w:rPr>
        <w:t xml:space="preserve"> a = 5. 3 =15; b = 5.4 = 20; c = 5.5 = 25.</w:t>
      </w:r>
    </w:p>
    <w:p>
      <w:pPr>
        <w:spacing w:after="100" w:afterAutospacing="1"/>
        <w:jc w:val="left"/>
        <w:rPr>
          <w:rFonts w:hint="default" w:eastAsia="Times New Roman" w:cs="Times New Roman"/>
          <w:color w:val="333333"/>
          <w:szCs w:val="28"/>
          <w:lang w:val="en-US"/>
        </w:rPr>
      </w:pPr>
      <w:r>
        <w:rPr>
          <w:rFonts w:eastAsia="Times New Roman" w:cs="Times New Roman"/>
          <w:color w:val="333333"/>
          <w:szCs w:val="28"/>
        </w:rPr>
        <w:t>Vậy độ dài ba cạnh của tam giác là: 15 cm, 20 cm, 25 cm.</w:t>
      </w:r>
    </w:p>
    <w:p>
      <w:pPr>
        <w:numPr>
          <w:ilvl w:val="0"/>
          <w:numId w:val="1"/>
        </w:numPr>
        <w:spacing w:line="240" w:lineRule="auto"/>
        <w:jc w:val="left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 xml:space="preserve"> Bài tập tự luyện: 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Bài 1: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Một người may gia công mỗi giờ đều may được 8 sản phẩm. Hỏi nếu trong một tháng thời gian làm việc của người này tăng lên gấp đôi thì: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a) Số sản phẩm làm ra trong tháng đó tăng lên gấp mấy lần?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b) Tỉ số giữa số sản phẩn và số giờ làm việc trong một tháng tăng lên bao nhiêu?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c) Năng suất mỗi giờ tăng lên bao nhiêu?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2: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Cho biết mỗi mét dây điện nặng 25 g.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a) Giả sử x mét dây điện nặng y (g). Hãy viết công thức tính y theo x.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b) Tính chiều dài một cuộn dây điện, cho biết nó cân nặng 4,5 kg.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Một nhà máy có 6 phân xưởng, mỗi phân xưởng có 80 công nhân. Mỗi công nhân trong một giờ đều may được 5 sản phẩm. Hỏi trong 4 giờ làm việc nhà máy may được bao nhiêu sản phẩm ?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br w:type="textWrapping"/>
      </w:r>
      <w:r>
        <w:rPr>
          <w:rFonts w:hint="default" w:ascii="Times New Roman" w:hAnsi="Times New Roman" w:cs="Times New Roman"/>
          <w:b/>
          <w:color w:val="000000"/>
          <w:sz w:val="28"/>
          <w:szCs w:val="28"/>
        </w:rPr>
        <w:t xml:space="preserve">Bài 4: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Cho biết trong thời gian t (giây), một hòn đá rơi được một quãng đường x (m) tỉ lệ thuận với bình phương thời gian rơi và hệ số tỉ lệ là 4,9.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a) Viết công thức tính x theo t.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b) Điền số vào ô trống trong bảng sau:</w:t>
      </w:r>
    </w:p>
    <w:tbl>
      <w:tblPr>
        <w:tblStyle w:val="16"/>
        <w:tblW w:w="0" w:type="auto"/>
        <w:tblInd w:w="15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1"/>
        <w:gridCol w:w="729"/>
        <w:gridCol w:w="729"/>
        <w:gridCol w:w="729"/>
        <w:gridCol w:w="729"/>
        <w:gridCol w:w="7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3" w:hRule="atLeast"/>
        </w:trPr>
        <w:tc>
          <w:tcPr>
            <w:tcW w:w="756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t(s)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" w:hRule="atLeast"/>
        </w:trPr>
        <w:tc>
          <w:tcPr>
            <w:tcW w:w="756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t</w:t>
            </w: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756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  <w:t>x(m)</w:t>
            </w: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9" w:type="dxa"/>
          </w:tcPr>
          <w:p>
            <w:pPr>
              <w:pStyle w:val="14"/>
              <w:spacing w:before="0" w:beforeAutospacing="0" w:after="180" w:afterAutospacing="0" w:line="240" w:lineRule="auto"/>
              <w:jc w:val="left"/>
              <w:rPr>
                <w:rFonts w:hint="default"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>
      <w:pPr>
        <w:spacing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5</w:t>
      </w:r>
      <w:r>
        <w:rPr>
          <w:rFonts w:hint="default" w:ascii="Times New Roman" w:hAnsi="Times New Roman" w:cs="Times New Roman"/>
          <w:b/>
          <w:sz w:val="28"/>
          <w:szCs w:val="28"/>
        </w:rPr>
        <w:t xml:space="preserve">: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Dũng và Thúy muốn làm mứt gừng theo công thức: cứ 3 phần gừng thì cần 2 phần đường. Hai bạn đã mua 6 kg gừng. Hỏi hai bạn cần mua bao nhiêu kilogam đường?</w:t>
      </w:r>
    </w:p>
    <w:p>
      <w:pPr>
        <w:spacing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en-US"/>
        </w:rPr>
        <w:t>6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: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Giả sử 3 lít nước biển chứa 105g muối. Hỏi 13 lít nước biển chứa bao nhiêu gam muối?</w:t>
      </w:r>
    </w:p>
    <w:p>
      <w:pPr>
        <w:spacing w:line="240" w:lineRule="auto"/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7</w:t>
      </w:r>
      <w:r>
        <w:rPr>
          <w:rFonts w:hint="default" w:ascii="Times New Roman" w:hAnsi="Times New Roman" w:cs="Times New Roman"/>
          <w:b/>
          <w:sz w:val="28"/>
          <w:szCs w:val="28"/>
        </w:rPr>
        <w:t xml:space="preserve">: </w:t>
      </w:r>
      <w:r>
        <w:rPr>
          <w:rFonts w:hint="default" w:ascii="Times New Roman" w:hAnsi="Times New Roman" w:cs="Times New Roman"/>
          <w:sz w:val="28"/>
          <w:szCs w:val="28"/>
        </w:rPr>
        <w:t>Thành phần của mứt dừa sau khi hoàn thành chỉ gồm có dừa và đường theo tỉ lệ 2: 1. Em hãy tính xem trong 6kg mứt dừa có bao nhiêu gam dừa và bao nhiêu gam đường?</w:t>
      </w:r>
    </w:p>
    <w:p>
      <w:pPr>
        <w:spacing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en-US"/>
        </w:rPr>
        <w:t>8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: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Hai miếng kim loại đồng chất có thể tích là 42 cm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 và 52 cm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. Hỏi mỗi miếng nặng bao nhiêu gam, biết rằng miếng thứ hai nặng hơn miếng thứ nhất 105 g?</w:t>
      </w:r>
    </w:p>
    <w:p>
      <w:pPr>
        <w:pStyle w:val="14"/>
        <w:spacing w:before="0" w:beforeAutospacing="0" w:after="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en-US"/>
        </w:rPr>
        <w:t>9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: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Hai chiếc nhẫn bằng kim loại đồng chất có thể tích là 3 cm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 và 2 cm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. Hỏi mỗi chiếc nặng bao nhiêu gam, biết rằng tổng hai chiếc nhẫn nặng 96,5 g?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822825</wp:posOffset>
            </wp:positionH>
            <wp:positionV relativeFrom="paragraph">
              <wp:posOffset>103505</wp:posOffset>
            </wp:positionV>
            <wp:extent cx="1639570" cy="1291590"/>
            <wp:effectExtent l="0" t="0" r="11430" b="3810"/>
            <wp:wrapTight wrapText="bothSides">
              <wp:wrapPolygon>
                <wp:start x="0" y="0"/>
                <wp:lineTo x="0" y="21451"/>
                <wp:lineTo x="21416" y="21451"/>
                <wp:lineTo x="21416" y="0"/>
                <wp:lineTo x="0" y="0"/>
              </wp:wrapPolygon>
            </wp:wrapTight>
            <wp:docPr id="539" name="Picture 539" descr="https://img.loigiaihay.com/picture/2018/0731/bai-9-chu-de-4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" name="Picture 539" descr="https://img.loigiaihay.com/picture/2018/0731/bai-9-chu-de-4-c2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8"/>
          <w:szCs w:val="28"/>
        </w:rPr>
        <w:t xml:space="preserve">Bài 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</w:rPr>
        <w:t xml:space="preserve">: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Bốn cuộn dây điện cùng loại có khối lượng tổng cộng 26 kg.</w:t>
      </w:r>
    </w:p>
    <w:p>
      <w:pPr>
        <w:pStyle w:val="14"/>
        <w:spacing w:before="0" w:beforeAutospacing="0" w:after="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a) Tính khối lượng từng cuộn, biết cuộn thứ nhất nặng bằng </w:t>
      </w:r>
      <w:r>
        <w:rPr>
          <w:rFonts w:hint="default" w:ascii="Times New Roman" w:hAnsi="Times New Roman" w:cs="Times New Roman"/>
          <w:color w:val="000000"/>
          <w:position w:val="-24"/>
          <w:sz w:val="28"/>
          <w:szCs w:val="28"/>
        </w:rPr>
        <w:object>
          <v:shape id="_x0000_i1206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206" DrawAspect="Content" ObjectID="_1468075740" r:id="rId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cuộn thứ hai, bằng </w:t>
      </w:r>
      <w:r>
        <w:rPr>
          <w:rFonts w:hint="default" w:ascii="Times New Roman" w:hAnsi="Times New Roman" w:cs="Times New Roman"/>
          <w:color w:val="000000"/>
          <w:position w:val="-24"/>
          <w:sz w:val="28"/>
          <w:szCs w:val="28"/>
        </w:rPr>
        <w:object>
          <v:shape id="_x0000_i1207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207" DrawAspect="Content" ObjectID="_1468075741" r:id="rId44">
            <o:LockedField>false</o:LockedField>
          </o:OLEObject>
        </w:object>
      </w:r>
      <w:r>
        <w:rPr>
          <w:rStyle w:val="32"/>
          <w:rFonts w:hint="default"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 cuộn thứ ba và bằng </w:t>
      </w:r>
      <w:r>
        <w:rPr>
          <w:rFonts w:hint="default" w:ascii="Times New Roman" w:hAnsi="Times New Roman" w:cs="Times New Roman"/>
          <w:color w:val="000000"/>
          <w:position w:val="-24"/>
          <w:sz w:val="28"/>
          <w:szCs w:val="28"/>
        </w:rPr>
        <w:object>
          <v:shape id="_x0000_i1208" o:spt="75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208" DrawAspect="Content" ObjectID="_1468075742" r:id="rId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 cuộn thứ tư.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b) Biết cuộn thứ nhất dài 100 m, hãy tính xem một mét dây điện nặng bao nhiêu gam?</w:t>
      </w:r>
    </w:p>
    <w:p>
      <w:pPr>
        <w:pStyle w:val="14"/>
        <w:spacing w:before="0" w:beforeAutospacing="0" w:after="180" w:afterAutospacing="0" w:line="240" w:lineRule="auto"/>
        <w:jc w:val="left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8"/>
          <w:szCs w:val="28"/>
        </w:rPr>
        <w:t xml:space="preserve">Bài 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b/>
          <w:color w:val="000000"/>
          <w:sz w:val="28"/>
          <w:szCs w:val="28"/>
        </w:rPr>
        <w:t>: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Hai thanh kim loại đồng chất có khối lượng tổng cộng 655,4 g và có thể tích lần lượt là 24 cm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, 34 cm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. Hỏi mỗi thanh nặng bao nhiêu gam?</w:t>
      </w:r>
    </w:p>
    <w:p>
      <w:pPr>
        <w:spacing w:before="120"/>
        <w:jc w:val="left"/>
        <w:rPr>
          <w:rFonts w:eastAsia="Calibri" w:cs="Times New Roman"/>
          <w:b/>
          <w:color w:val="000000"/>
          <w:szCs w:val="28"/>
          <w:lang w:val="nl-NL"/>
        </w:rPr>
      </w:pPr>
    </w:p>
    <w:p>
      <w:pPr>
        <w:tabs>
          <w:tab w:val="left" w:pos="567"/>
          <w:tab w:val="left" w:pos="1134"/>
        </w:tabs>
        <w:spacing w:before="120"/>
        <w:jc w:val="left"/>
        <w:rPr>
          <w:rFonts w:eastAsia="Calibri" w:cs="Times New Roman"/>
          <w:b/>
          <w:color w:val="000000"/>
          <w:szCs w:val="28"/>
          <w:lang w:val="nl-NL"/>
        </w:rPr>
      </w:pPr>
    </w:p>
    <w:p>
      <w:pPr>
        <w:spacing w:before="120"/>
        <w:jc w:val="left"/>
        <w:rPr>
          <w:rFonts w:eastAsia="Calibri" w:cs="Times New Roman"/>
          <w:b/>
          <w:color w:val="000000"/>
          <w:szCs w:val="28"/>
          <w:lang w:val="nl-NL"/>
        </w:rPr>
      </w:pPr>
    </w:p>
    <w:p>
      <w:pPr>
        <w:spacing w:before="120"/>
        <w:jc w:val="left"/>
        <w:rPr>
          <w:rFonts w:eastAsia="Calibri" w:cs="Times New Roman"/>
          <w:b/>
          <w:color w:val="000000"/>
          <w:szCs w:val="28"/>
          <w:lang w:val="fr-FR"/>
        </w:rPr>
      </w:pPr>
    </w:p>
    <w:p>
      <w:pPr>
        <w:spacing w:before="120"/>
        <w:jc w:val="left"/>
        <w:rPr>
          <w:rFonts w:eastAsia="Calibri" w:cs="Times New Roman"/>
          <w:color w:val="000000"/>
          <w:szCs w:val="28"/>
          <w:lang w:val="pt-BR"/>
        </w:rPr>
      </w:pPr>
    </w:p>
    <w:sectPr>
      <w:footerReference r:id="rId5" w:type="default"/>
      <w:pgSz w:w="11906" w:h="16838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195271595"/>
      <w:docPartObj>
        <w:docPartGallery w:val="AutoText"/>
      </w:docPartObj>
    </w:sdtPr>
    <w:sdtContent>
      <w:p>
        <w:pPr>
          <w:pStyle w:val="11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265</w:t>
        </w:r>
        <w:r>
          <w:fldChar w:fldCharType="end"/>
        </w:r>
      </w:p>
    </w:sdtContent>
  </w:sdt>
  <w:p>
    <w:pPr>
      <w:pStyle w:val="1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360" w:lineRule="auto"/>
      </w:pPr>
      <w:r>
        <w:separator/>
      </w:r>
    </w:p>
  </w:footnote>
  <w:footnote w:type="continuationSeparator" w:id="1">
    <w:p>
      <w:pPr>
        <w:spacing w:before="0" w:after="0" w:line="36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A9CA06A"/>
    <w:multiLevelType w:val="singleLevel"/>
    <w:tmpl w:val="5A9CA06A"/>
    <w:lvl w:ilvl="0" w:tentative="0">
      <w:start w:val="1"/>
      <w:numFmt w:val="upperRoman"/>
      <w:suff w:val="nothing"/>
      <w:lvlText w:val="%1-"/>
      <w:lvlJc w:val="left"/>
    </w:lvl>
  </w:abstractNum>
  <w:abstractNum w:abstractNumId="1">
    <w:nsid w:val="79E447FA"/>
    <w:multiLevelType w:val="singleLevel"/>
    <w:tmpl w:val="79E447FA"/>
    <w:lvl w:ilvl="0" w:tentative="0">
      <w:start w:val="1"/>
      <w:numFmt w:val="decimal"/>
      <w:suff w:val="space"/>
      <w:lvlText w:val="%1."/>
      <w:lvlJc w:val="left"/>
      <w:rPr>
        <w:rFonts w:hint="default"/>
        <w:b/>
        <w:bCs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7C55"/>
    <w:rsid w:val="000002B3"/>
    <w:rsid w:val="00000536"/>
    <w:rsid w:val="0000142F"/>
    <w:rsid w:val="00001FA4"/>
    <w:rsid w:val="000022BE"/>
    <w:rsid w:val="000029E7"/>
    <w:rsid w:val="00002F0A"/>
    <w:rsid w:val="00004577"/>
    <w:rsid w:val="00004790"/>
    <w:rsid w:val="0000480E"/>
    <w:rsid w:val="00004F75"/>
    <w:rsid w:val="000054D8"/>
    <w:rsid w:val="000061C7"/>
    <w:rsid w:val="000077F8"/>
    <w:rsid w:val="0000785B"/>
    <w:rsid w:val="000108C3"/>
    <w:rsid w:val="00010D5F"/>
    <w:rsid w:val="00010DFF"/>
    <w:rsid w:val="00011842"/>
    <w:rsid w:val="00011BBA"/>
    <w:rsid w:val="000136F2"/>
    <w:rsid w:val="0001394A"/>
    <w:rsid w:val="000148BC"/>
    <w:rsid w:val="00015C9C"/>
    <w:rsid w:val="00016C6B"/>
    <w:rsid w:val="000178FA"/>
    <w:rsid w:val="00017B42"/>
    <w:rsid w:val="00020A75"/>
    <w:rsid w:val="000214F3"/>
    <w:rsid w:val="000221E1"/>
    <w:rsid w:val="0002228E"/>
    <w:rsid w:val="0002324A"/>
    <w:rsid w:val="00023BAF"/>
    <w:rsid w:val="00024F34"/>
    <w:rsid w:val="00025238"/>
    <w:rsid w:val="00026003"/>
    <w:rsid w:val="00026F09"/>
    <w:rsid w:val="000306F8"/>
    <w:rsid w:val="000312F5"/>
    <w:rsid w:val="00032073"/>
    <w:rsid w:val="00032272"/>
    <w:rsid w:val="0003482C"/>
    <w:rsid w:val="00035DF1"/>
    <w:rsid w:val="00037CB4"/>
    <w:rsid w:val="00037E7B"/>
    <w:rsid w:val="0004027E"/>
    <w:rsid w:val="00042750"/>
    <w:rsid w:val="0004360A"/>
    <w:rsid w:val="00043CB4"/>
    <w:rsid w:val="00043D7F"/>
    <w:rsid w:val="0004463F"/>
    <w:rsid w:val="00045453"/>
    <w:rsid w:val="000456B4"/>
    <w:rsid w:val="00046388"/>
    <w:rsid w:val="0004714D"/>
    <w:rsid w:val="00047534"/>
    <w:rsid w:val="00047BBF"/>
    <w:rsid w:val="00047F35"/>
    <w:rsid w:val="00052B1D"/>
    <w:rsid w:val="00052CCC"/>
    <w:rsid w:val="00054E36"/>
    <w:rsid w:val="00055378"/>
    <w:rsid w:val="00055B52"/>
    <w:rsid w:val="00055E6D"/>
    <w:rsid w:val="0005611D"/>
    <w:rsid w:val="00056B8D"/>
    <w:rsid w:val="000577F7"/>
    <w:rsid w:val="0006015D"/>
    <w:rsid w:val="00060765"/>
    <w:rsid w:val="000608BD"/>
    <w:rsid w:val="00061855"/>
    <w:rsid w:val="00062C0B"/>
    <w:rsid w:val="00064593"/>
    <w:rsid w:val="00066CBF"/>
    <w:rsid w:val="00066D58"/>
    <w:rsid w:val="0006794B"/>
    <w:rsid w:val="00071397"/>
    <w:rsid w:val="00071737"/>
    <w:rsid w:val="00072322"/>
    <w:rsid w:val="000744BC"/>
    <w:rsid w:val="000749EA"/>
    <w:rsid w:val="00074D23"/>
    <w:rsid w:val="00074E78"/>
    <w:rsid w:val="00074EE3"/>
    <w:rsid w:val="00075B4A"/>
    <w:rsid w:val="00076994"/>
    <w:rsid w:val="00076B16"/>
    <w:rsid w:val="000770C2"/>
    <w:rsid w:val="000811E2"/>
    <w:rsid w:val="0008166F"/>
    <w:rsid w:val="000821AB"/>
    <w:rsid w:val="00083305"/>
    <w:rsid w:val="00083649"/>
    <w:rsid w:val="000839E2"/>
    <w:rsid w:val="00085557"/>
    <w:rsid w:val="000856C2"/>
    <w:rsid w:val="0008757C"/>
    <w:rsid w:val="00090DC3"/>
    <w:rsid w:val="00090E12"/>
    <w:rsid w:val="000917B4"/>
    <w:rsid w:val="00091AB6"/>
    <w:rsid w:val="00091CEC"/>
    <w:rsid w:val="00092E3A"/>
    <w:rsid w:val="00096489"/>
    <w:rsid w:val="000A0A30"/>
    <w:rsid w:val="000A12FB"/>
    <w:rsid w:val="000A1F77"/>
    <w:rsid w:val="000A2451"/>
    <w:rsid w:val="000A2C68"/>
    <w:rsid w:val="000A2D88"/>
    <w:rsid w:val="000A30C3"/>
    <w:rsid w:val="000A3FA3"/>
    <w:rsid w:val="000A430F"/>
    <w:rsid w:val="000A4521"/>
    <w:rsid w:val="000A625F"/>
    <w:rsid w:val="000A6A8C"/>
    <w:rsid w:val="000A6D6A"/>
    <w:rsid w:val="000A714C"/>
    <w:rsid w:val="000A791E"/>
    <w:rsid w:val="000A7E06"/>
    <w:rsid w:val="000A7F4B"/>
    <w:rsid w:val="000B1211"/>
    <w:rsid w:val="000B2174"/>
    <w:rsid w:val="000B2589"/>
    <w:rsid w:val="000B25D3"/>
    <w:rsid w:val="000B4119"/>
    <w:rsid w:val="000B421F"/>
    <w:rsid w:val="000B4432"/>
    <w:rsid w:val="000B543A"/>
    <w:rsid w:val="000B5828"/>
    <w:rsid w:val="000B66ED"/>
    <w:rsid w:val="000B7F1D"/>
    <w:rsid w:val="000C03FA"/>
    <w:rsid w:val="000C1995"/>
    <w:rsid w:val="000C1F6D"/>
    <w:rsid w:val="000C21F9"/>
    <w:rsid w:val="000C2A8A"/>
    <w:rsid w:val="000C386C"/>
    <w:rsid w:val="000C59B6"/>
    <w:rsid w:val="000C7CB6"/>
    <w:rsid w:val="000D1349"/>
    <w:rsid w:val="000D2135"/>
    <w:rsid w:val="000D436C"/>
    <w:rsid w:val="000D5403"/>
    <w:rsid w:val="000D5823"/>
    <w:rsid w:val="000D5AD3"/>
    <w:rsid w:val="000D5D51"/>
    <w:rsid w:val="000D7126"/>
    <w:rsid w:val="000D75EF"/>
    <w:rsid w:val="000D7987"/>
    <w:rsid w:val="000E096A"/>
    <w:rsid w:val="000E1B3D"/>
    <w:rsid w:val="000E2732"/>
    <w:rsid w:val="000E2A39"/>
    <w:rsid w:val="000E2DA8"/>
    <w:rsid w:val="000E3A92"/>
    <w:rsid w:val="000E52A4"/>
    <w:rsid w:val="000E5536"/>
    <w:rsid w:val="000E5A32"/>
    <w:rsid w:val="000E5FC5"/>
    <w:rsid w:val="000E7310"/>
    <w:rsid w:val="000F0E5D"/>
    <w:rsid w:val="000F1510"/>
    <w:rsid w:val="000F1894"/>
    <w:rsid w:val="000F2126"/>
    <w:rsid w:val="000F21A3"/>
    <w:rsid w:val="000F2EDE"/>
    <w:rsid w:val="000F3215"/>
    <w:rsid w:val="000F325C"/>
    <w:rsid w:val="000F357F"/>
    <w:rsid w:val="000F44A0"/>
    <w:rsid w:val="000F4708"/>
    <w:rsid w:val="000F4C49"/>
    <w:rsid w:val="000F52FA"/>
    <w:rsid w:val="000F7DF5"/>
    <w:rsid w:val="00100122"/>
    <w:rsid w:val="001004BD"/>
    <w:rsid w:val="001014BE"/>
    <w:rsid w:val="001023E3"/>
    <w:rsid w:val="00102531"/>
    <w:rsid w:val="001027D7"/>
    <w:rsid w:val="00102CB7"/>
    <w:rsid w:val="00102F08"/>
    <w:rsid w:val="00103109"/>
    <w:rsid w:val="00106B1E"/>
    <w:rsid w:val="00106F0A"/>
    <w:rsid w:val="001076BD"/>
    <w:rsid w:val="001108B4"/>
    <w:rsid w:val="00110DAD"/>
    <w:rsid w:val="00110DBF"/>
    <w:rsid w:val="001121DC"/>
    <w:rsid w:val="001129E6"/>
    <w:rsid w:val="001131A0"/>
    <w:rsid w:val="00114D73"/>
    <w:rsid w:val="0011550B"/>
    <w:rsid w:val="0011681A"/>
    <w:rsid w:val="001172B1"/>
    <w:rsid w:val="00117A0A"/>
    <w:rsid w:val="00120446"/>
    <w:rsid w:val="00120DBC"/>
    <w:rsid w:val="00121D90"/>
    <w:rsid w:val="00122207"/>
    <w:rsid w:val="00122F68"/>
    <w:rsid w:val="00124A58"/>
    <w:rsid w:val="00124CFB"/>
    <w:rsid w:val="00125B97"/>
    <w:rsid w:val="00125CBE"/>
    <w:rsid w:val="0012691F"/>
    <w:rsid w:val="001275ED"/>
    <w:rsid w:val="00127A4F"/>
    <w:rsid w:val="001315C1"/>
    <w:rsid w:val="001327D7"/>
    <w:rsid w:val="00132B96"/>
    <w:rsid w:val="00132FFF"/>
    <w:rsid w:val="0013432F"/>
    <w:rsid w:val="001366DB"/>
    <w:rsid w:val="001367BD"/>
    <w:rsid w:val="001374AD"/>
    <w:rsid w:val="00137737"/>
    <w:rsid w:val="00137FB9"/>
    <w:rsid w:val="00140D8C"/>
    <w:rsid w:val="00141914"/>
    <w:rsid w:val="00141B51"/>
    <w:rsid w:val="00141BCE"/>
    <w:rsid w:val="00141CEC"/>
    <w:rsid w:val="00141F16"/>
    <w:rsid w:val="001422D6"/>
    <w:rsid w:val="00143901"/>
    <w:rsid w:val="00143E66"/>
    <w:rsid w:val="00144D77"/>
    <w:rsid w:val="001456FB"/>
    <w:rsid w:val="00145C6B"/>
    <w:rsid w:val="0014770A"/>
    <w:rsid w:val="00147ACA"/>
    <w:rsid w:val="00150819"/>
    <w:rsid w:val="001509CB"/>
    <w:rsid w:val="00150B4D"/>
    <w:rsid w:val="0015106E"/>
    <w:rsid w:val="0015146B"/>
    <w:rsid w:val="00151AC4"/>
    <w:rsid w:val="00153055"/>
    <w:rsid w:val="00153E23"/>
    <w:rsid w:val="001546BD"/>
    <w:rsid w:val="00154B05"/>
    <w:rsid w:val="00155CAF"/>
    <w:rsid w:val="00156238"/>
    <w:rsid w:val="0015693D"/>
    <w:rsid w:val="0015721B"/>
    <w:rsid w:val="00160003"/>
    <w:rsid w:val="00160498"/>
    <w:rsid w:val="00160FB0"/>
    <w:rsid w:val="0016101E"/>
    <w:rsid w:val="00161161"/>
    <w:rsid w:val="0016238C"/>
    <w:rsid w:val="00164389"/>
    <w:rsid w:val="00164617"/>
    <w:rsid w:val="0016475B"/>
    <w:rsid w:val="001648C7"/>
    <w:rsid w:val="00164990"/>
    <w:rsid w:val="001650C2"/>
    <w:rsid w:val="001660CB"/>
    <w:rsid w:val="00166712"/>
    <w:rsid w:val="00167238"/>
    <w:rsid w:val="00167663"/>
    <w:rsid w:val="001703C3"/>
    <w:rsid w:val="001711F1"/>
    <w:rsid w:val="0017187C"/>
    <w:rsid w:val="00171BBE"/>
    <w:rsid w:val="00172567"/>
    <w:rsid w:val="00173300"/>
    <w:rsid w:val="00173F1F"/>
    <w:rsid w:val="00175009"/>
    <w:rsid w:val="00175731"/>
    <w:rsid w:val="00175D68"/>
    <w:rsid w:val="00175E5D"/>
    <w:rsid w:val="001765BA"/>
    <w:rsid w:val="00177446"/>
    <w:rsid w:val="001774F4"/>
    <w:rsid w:val="00177699"/>
    <w:rsid w:val="001779F6"/>
    <w:rsid w:val="00180D7B"/>
    <w:rsid w:val="00182444"/>
    <w:rsid w:val="0018244A"/>
    <w:rsid w:val="001832AC"/>
    <w:rsid w:val="00186271"/>
    <w:rsid w:val="0018712F"/>
    <w:rsid w:val="00187232"/>
    <w:rsid w:val="00187359"/>
    <w:rsid w:val="00190BFD"/>
    <w:rsid w:val="0019200E"/>
    <w:rsid w:val="00192CD8"/>
    <w:rsid w:val="001933A6"/>
    <w:rsid w:val="0019373F"/>
    <w:rsid w:val="00193A95"/>
    <w:rsid w:val="00194C27"/>
    <w:rsid w:val="00196126"/>
    <w:rsid w:val="00196A04"/>
    <w:rsid w:val="001971C5"/>
    <w:rsid w:val="0019755E"/>
    <w:rsid w:val="00197A0E"/>
    <w:rsid w:val="001A07B2"/>
    <w:rsid w:val="001A11E9"/>
    <w:rsid w:val="001A1304"/>
    <w:rsid w:val="001A1A83"/>
    <w:rsid w:val="001A2B1B"/>
    <w:rsid w:val="001A34AE"/>
    <w:rsid w:val="001A456B"/>
    <w:rsid w:val="001A46AB"/>
    <w:rsid w:val="001A551E"/>
    <w:rsid w:val="001A5E28"/>
    <w:rsid w:val="001A7048"/>
    <w:rsid w:val="001A7C62"/>
    <w:rsid w:val="001B0182"/>
    <w:rsid w:val="001B0AAC"/>
    <w:rsid w:val="001B1728"/>
    <w:rsid w:val="001B1DB3"/>
    <w:rsid w:val="001B2393"/>
    <w:rsid w:val="001B29CD"/>
    <w:rsid w:val="001B3101"/>
    <w:rsid w:val="001B3704"/>
    <w:rsid w:val="001B3BF8"/>
    <w:rsid w:val="001B3EE6"/>
    <w:rsid w:val="001B40A8"/>
    <w:rsid w:val="001B4489"/>
    <w:rsid w:val="001B4A72"/>
    <w:rsid w:val="001B4F4B"/>
    <w:rsid w:val="001B4FC6"/>
    <w:rsid w:val="001B5667"/>
    <w:rsid w:val="001B69DA"/>
    <w:rsid w:val="001B6EE7"/>
    <w:rsid w:val="001B76A3"/>
    <w:rsid w:val="001C1BEF"/>
    <w:rsid w:val="001C4981"/>
    <w:rsid w:val="001C5B08"/>
    <w:rsid w:val="001C6448"/>
    <w:rsid w:val="001C686C"/>
    <w:rsid w:val="001C6B61"/>
    <w:rsid w:val="001C6E92"/>
    <w:rsid w:val="001C7FBA"/>
    <w:rsid w:val="001D1151"/>
    <w:rsid w:val="001D1524"/>
    <w:rsid w:val="001D1C54"/>
    <w:rsid w:val="001D2197"/>
    <w:rsid w:val="001D248D"/>
    <w:rsid w:val="001D2D79"/>
    <w:rsid w:val="001D3ACC"/>
    <w:rsid w:val="001D4A73"/>
    <w:rsid w:val="001D55B2"/>
    <w:rsid w:val="001D5B0E"/>
    <w:rsid w:val="001D6E64"/>
    <w:rsid w:val="001D70AC"/>
    <w:rsid w:val="001E112A"/>
    <w:rsid w:val="001E1488"/>
    <w:rsid w:val="001E2226"/>
    <w:rsid w:val="001E2C31"/>
    <w:rsid w:val="001E4E68"/>
    <w:rsid w:val="001E61ED"/>
    <w:rsid w:val="001E67F6"/>
    <w:rsid w:val="001E6D2E"/>
    <w:rsid w:val="001F05B3"/>
    <w:rsid w:val="001F1B0B"/>
    <w:rsid w:val="001F1E2D"/>
    <w:rsid w:val="001F2530"/>
    <w:rsid w:val="001F2861"/>
    <w:rsid w:val="001F2E09"/>
    <w:rsid w:val="001F3D28"/>
    <w:rsid w:val="001F4117"/>
    <w:rsid w:val="001F51BF"/>
    <w:rsid w:val="001F5EA1"/>
    <w:rsid w:val="001F6569"/>
    <w:rsid w:val="001F7583"/>
    <w:rsid w:val="002005B6"/>
    <w:rsid w:val="00200BE1"/>
    <w:rsid w:val="00200D39"/>
    <w:rsid w:val="00201A2A"/>
    <w:rsid w:val="002021A0"/>
    <w:rsid w:val="002037CD"/>
    <w:rsid w:val="00203AE4"/>
    <w:rsid w:val="00204B3E"/>
    <w:rsid w:val="00206152"/>
    <w:rsid w:val="00206177"/>
    <w:rsid w:val="002068A4"/>
    <w:rsid w:val="00206ACA"/>
    <w:rsid w:val="00210CA5"/>
    <w:rsid w:val="002119BC"/>
    <w:rsid w:val="0021251E"/>
    <w:rsid w:val="0021289D"/>
    <w:rsid w:val="002128DE"/>
    <w:rsid w:val="00212A56"/>
    <w:rsid w:val="00212E1B"/>
    <w:rsid w:val="00213033"/>
    <w:rsid w:val="0021352C"/>
    <w:rsid w:val="00213C98"/>
    <w:rsid w:val="002143A2"/>
    <w:rsid w:val="00214CCA"/>
    <w:rsid w:val="00214D0C"/>
    <w:rsid w:val="002164D7"/>
    <w:rsid w:val="002168AF"/>
    <w:rsid w:val="00220079"/>
    <w:rsid w:val="002207A4"/>
    <w:rsid w:val="00221177"/>
    <w:rsid w:val="002213FD"/>
    <w:rsid w:val="002215C4"/>
    <w:rsid w:val="0022165E"/>
    <w:rsid w:val="002225C8"/>
    <w:rsid w:val="00222712"/>
    <w:rsid w:val="002245CF"/>
    <w:rsid w:val="002246C7"/>
    <w:rsid w:val="00224C53"/>
    <w:rsid w:val="00225C0C"/>
    <w:rsid w:val="002260EF"/>
    <w:rsid w:val="00226FFA"/>
    <w:rsid w:val="002274EF"/>
    <w:rsid w:val="002317C8"/>
    <w:rsid w:val="002331F6"/>
    <w:rsid w:val="0023381F"/>
    <w:rsid w:val="0023393C"/>
    <w:rsid w:val="002343E6"/>
    <w:rsid w:val="002350ED"/>
    <w:rsid w:val="00235528"/>
    <w:rsid w:val="00235ECB"/>
    <w:rsid w:val="00236915"/>
    <w:rsid w:val="00237A7A"/>
    <w:rsid w:val="00240284"/>
    <w:rsid w:val="002416E5"/>
    <w:rsid w:val="002438F3"/>
    <w:rsid w:val="00244249"/>
    <w:rsid w:val="0024476B"/>
    <w:rsid w:val="0024548C"/>
    <w:rsid w:val="0024638A"/>
    <w:rsid w:val="00246FF7"/>
    <w:rsid w:val="00247137"/>
    <w:rsid w:val="0024764B"/>
    <w:rsid w:val="002505AB"/>
    <w:rsid w:val="00250A36"/>
    <w:rsid w:val="00251142"/>
    <w:rsid w:val="002511D7"/>
    <w:rsid w:val="0025137B"/>
    <w:rsid w:val="002516DC"/>
    <w:rsid w:val="00251FF2"/>
    <w:rsid w:val="00252059"/>
    <w:rsid w:val="0025379F"/>
    <w:rsid w:val="00254B46"/>
    <w:rsid w:val="00254F8A"/>
    <w:rsid w:val="0025512B"/>
    <w:rsid w:val="0025527B"/>
    <w:rsid w:val="00256308"/>
    <w:rsid w:val="00256B48"/>
    <w:rsid w:val="00256EF1"/>
    <w:rsid w:val="00257321"/>
    <w:rsid w:val="00257886"/>
    <w:rsid w:val="00257B92"/>
    <w:rsid w:val="00257E15"/>
    <w:rsid w:val="00257ED5"/>
    <w:rsid w:val="00260235"/>
    <w:rsid w:val="0026221C"/>
    <w:rsid w:val="002632B4"/>
    <w:rsid w:val="002633FD"/>
    <w:rsid w:val="002634F6"/>
    <w:rsid w:val="0026371C"/>
    <w:rsid w:val="00264154"/>
    <w:rsid w:val="00265755"/>
    <w:rsid w:val="00266AC4"/>
    <w:rsid w:val="00266E1A"/>
    <w:rsid w:val="00267154"/>
    <w:rsid w:val="00267626"/>
    <w:rsid w:val="00267F88"/>
    <w:rsid w:val="00271321"/>
    <w:rsid w:val="002713AA"/>
    <w:rsid w:val="0027179C"/>
    <w:rsid w:val="00272354"/>
    <w:rsid w:val="00272538"/>
    <w:rsid w:val="00273B26"/>
    <w:rsid w:val="00273D35"/>
    <w:rsid w:val="00274731"/>
    <w:rsid w:val="00274CF0"/>
    <w:rsid w:val="0027516F"/>
    <w:rsid w:val="0027593B"/>
    <w:rsid w:val="00275F3C"/>
    <w:rsid w:val="0027670A"/>
    <w:rsid w:val="00277452"/>
    <w:rsid w:val="00280BA8"/>
    <w:rsid w:val="00280E20"/>
    <w:rsid w:val="00280EA2"/>
    <w:rsid w:val="00282ED2"/>
    <w:rsid w:val="00283D6B"/>
    <w:rsid w:val="00284361"/>
    <w:rsid w:val="0028607A"/>
    <w:rsid w:val="00286360"/>
    <w:rsid w:val="0028651F"/>
    <w:rsid w:val="002903A7"/>
    <w:rsid w:val="00291353"/>
    <w:rsid w:val="00291D96"/>
    <w:rsid w:val="002924F4"/>
    <w:rsid w:val="0029270D"/>
    <w:rsid w:val="0029381E"/>
    <w:rsid w:val="00294CB9"/>
    <w:rsid w:val="002950E8"/>
    <w:rsid w:val="002951F4"/>
    <w:rsid w:val="002952E9"/>
    <w:rsid w:val="00295502"/>
    <w:rsid w:val="002A021B"/>
    <w:rsid w:val="002A02F7"/>
    <w:rsid w:val="002A1157"/>
    <w:rsid w:val="002A1A83"/>
    <w:rsid w:val="002A218B"/>
    <w:rsid w:val="002A2293"/>
    <w:rsid w:val="002A22EF"/>
    <w:rsid w:val="002A2813"/>
    <w:rsid w:val="002A311D"/>
    <w:rsid w:val="002A379B"/>
    <w:rsid w:val="002A457F"/>
    <w:rsid w:val="002A51A4"/>
    <w:rsid w:val="002A5577"/>
    <w:rsid w:val="002A6149"/>
    <w:rsid w:val="002A6B78"/>
    <w:rsid w:val="002B1577"/>
    <w:rsid w:val="002B15F5"/>
    <w:rsid w:val="002B2721"/>
    <w:rsid w:val="002B27F0"/>
    <w:rsid w:val="002B3A79"/>
    <w:rsid w:val="002B44E8"/>
    <w:rsid w:val="002B48BE"/>
    <w:rsid w:val="002B52AB"/>
    <w:rsid w:val="002B57B4"/>
    <w:rsid w:val="002B6153"/>
    <w:rsid w:val="002B733C"/>
    <w:rsid w:val="002B75B1"/>
    <w:rsid w:val="002B77EC"/>
    <w:rsid w:val="002C04F0"/>
    <w:rsid w:val="002C0DDD"/>
    <w:rsid w:val="002C0FA3"/>
    <w:rsid w:val="002C1431"/>
    <w:rsid w:val="002C1815"/>
    <w:rsid w:val="002C2172"/>
    <w:rsid w:val="002C30EB"/>
    <w:rsid w:val="002C45C1"/>
    <w:rsid w:val="002C4E1A"/>
    <w:rsid w:val="002C60DC"/>
    <w:rsid w:val="002C68DE"/>
    <w:rsid w:val="002C6A62"/>
    <w:rsid w:val="002C7D10"/>
    <w:rsid w:val="002D016C"/>
    <w:rsid w:val="002D054B"/>
    <w:rsid w:val="002D1BF6"/>
    <w:rsid w:val="002D29B9"/>
    <w:rsid w:val="002D2C2A"/>
    <w:rsid w:val="002D371F"/>
    <w:rsid w:val="002D42C1"/>
    <w:rsid w:val="002D46D4"/>
    <w:rsid w:val="002D51D1"/>
    <w:rsid w:val="002D581C"/>
    <w:rsid w:val="002D5FE7"/>
    <w:rsid w:val="002D7153"/>
    <w:rsid w:val="002D7482"/>
    <w:rsid w:val="002E0506"/>
    <w:rsid w:val="002E06D6"/>
    <w:rsid w:val="002E1DF2"/>
    <w:rsid w:val="002E21A7"/>
    <w:rsid w:val="002E2392"/>
    <w:rsid w:val="002E2DEE"/>
    <w:rsid w:val="002E3773"/>
    <w:rsid w:val="002E5958"/>
    <w:rsid w:val="002E669C"/>
    <w:rsid w:val="002E6E52"/>
    <w:rsid w:val="002E7B36"/>
    <w:rsid w:val="002F0D1A"/>
    <w:rsid w:val="002F1D1E"/>
    <w:rsid w:val="002F2050"/>
    <w:rsid w:val="002F2357"/>
    <w:rsid w:val="002F2BC8"/>
    <w:rsid w:val="002F32D1"/>
    <w:rsid w:val="002F3BF5"/>
    <w:rsid w:val="002F4B06"/>
    <w:rsid w:val="002F69A4"/>
    <w:rsid w:val="002F7AF0"/>
    <w:rsid w:val="003007B9"/>
    <w:rsid w:val="003007C3"/>
    <w:rsid w:val="00300F6A"/>
    <w:rsid w:val="003014E9"/>
    <w:rsid w:val="003017A1"/>
    <w:rsid w:val="003022D5"/>
    <w:rsid w:val="0030369F"/>
    <w:rsid w:val="00303E34"/>
    <w:rsid w:val="00304324"/>
    <w:rsid w:val="00304A75"/>
    <w:rsid w:val="00304BF6"/>
    <w:rsid w:val="0030521A"/>
    <w:rsid w:val="003059C5"/>
    <w:rsid w:val="003067A1"/>
    <w:rsid w:val="00306862"/>
    <w:rsid w:val="003068AE"/>
    <w:rsid w:val="00306ED0"/>
    <w:rsid w:val="00307A00"/>
    <w:rsid w:val="00307C1F"/>
    <w:rsid w:val="003105EB"/>
    <w:rsid w:val="00311078"/>
    <w:rsid w:val="00311223"/>
    <w:rsid w:val="00311460"/>
    <w:rsid w:val="00312490"/>
    <w:rsid w:val="0031275D"/>
    <w:rsid w:val="00312788"/>
    <w:rsid w:val="0031333A"/>
    <w:rsid w:val="00314921"/>
    <w:rsid w:val="00314B48"/>
    <w:rsid w:val="00315AE6"/>
    <w:rsid w:val="0031659E"/>
    <w:rsid w:val="00316940"/>
    <w:rsid w:val="00316C2B"/>
    <w:rsid w:val="00316EEA"/>
    <w:rsid w:val="00317FB1"/>
    <w:rsid w:val="003212BA"/>
    <w:rsid w:val="00323961"/>
    <w:rsid w:val="00323962"/>
    <w:rsid w:val="00324428"/>
    <w:rsid w:val="003249B6"/>
    <w:rsid w:val="00325712"/>
    <w:rsid w:val="0032582F"/>
    <w:rsid w:val="003258C7"/>
    <w:rsid w:val="00326677"/>
    <w:rsid w:val="00326C07"/>
    <w:rsid w:val="00326D48"/>
    <w:rsid w:val="0032723A"/>
    <w:rsid w:val="003317A3"/>
    <w:rsid w:val="00331860"/>
    <w:rsid w:val="00331EC5"/>
    <w:rsid w:val="00332956"/>
    <w:rsid w:val="00332C6E"/>
    <w:rsid w:val="00332E84"/>
    <w:rsid w:val="003332AC"/>
    <w:rsid w:val="0033343C"/>
    <w:rsid w:val="00334BDE"/>
    <w:rsid w:val="00335280"/>
    <w:rsid w:val="0033559D"/>
    <w:rsid w:val="003365A8"/>
    <w:rsid w:val="00336620"/>
    <w:rsid w:val="003369AE"/>
    <w:rsid w:val="003373F6"/>
    <w:rsid w:val="00341E80"/>
    <w:rsid w:val="003428E1"/>
    <w:rsid w:val="003440AF"/>
    <w:rsid w:val="00344429"/>
    <w:rsid w:val="00344759"/>
    <w:rsid w:val="003447D6"/>
    <w:rsid w:val="00346392"/>
    <w:rsid w:val="003466BF"/>
    <w:rsid w:val="003474C3"/>
    <w:rsid w:val="00350D84"/>
    <w:rsid w:val="00350EE8"/>
    <w:rsid w:val="00353331"/>
    <w:rsid w:val="00353A82"/>
    <w:rsid w:val="0035492D"/>
    <w:rsid w:val="00354FC9"/>
    <w:rsid w:val="00356918"/>
    <w:rsid w:val="00356A0E"/>
    <w:rsid w:val="00356FF9"/>
    <w:rsid w:val="00357342"/>
    <w:rsid w:val="00360275"/>
    <w:rsid w:val="003609E6"/>
    <w:rsid w:val="00360C8F"/>
    <w:rsid w:val="00360C9F"/>
    <w:rsid w:val="00360D9C"/>
    <w:rsid w:val="00361EBB"/>
    <w:rsid w:val="00362FB6"/>
    <w:rsid w:val="0036369A"/>
    <w:rsid w:val="003642E3"/>
    <w:rsid w:val="00365035"/>
    <w:rsid w:val="00365393"/>
    <w:rsid w:val="0036671A"/>
    <w:rsid w:val="00366E8B"/>
    <w:rsid w:val="00367713"/>
    <w:rsid w:val="00367CA3"/>
    <w:rsid w:val="00370883"/>
    <w:rsid w:val="0037131C"/>
    <w:rsid w:val="0037173E"/>
    <w:rsid w:val="00371897"/>
    <w:rsid w:val="00373240"/>
    <w:rsid w:val="00373C02"/>
    <w:rsid w:val="00375E54"/>
    <w:rsid w:val="00375E8D"/>
    <w:rsid w:val="00377009"/>
    <w:rsid w:val="003774FC"/>
    <w:rsid w:val="003802B6"/>
    <w:rsid w:val="00382A31"/>
    <w:rsid w:val="00383743"/>
    <w:rsid w:val="0038463E"/>
    <w:rsid w:val="003866F7"/>
    <w:rsid w:val="00386790"/>
    <w:rsid w:val="003867AE"/>
    <w:rsid w:val="00386D57"/>
    <w:rsid w:val="003877E8"/>
    <w:rsid w:val="00390CD9"/>
    <w:rsid w:val="003914A8"/>
    <w:rsid w:val="003924BC"/>
    <w:rsid w:val="00392D70"/>
    <w:rsid w:val="003932A0"/>
    <w:rsid w:val="0039470A"/>
    <w:rsid w:val="00394A58"/>
    <w:rsid w:val="00394AEA"/>
    <w:rsid w:val="00395133"/>
    <w:rsid w:val="003955F4"/>
    <w:rsid w:val="00396D17"/>
    <w:rsid w:val="00397C4C"/>
    <w:rsid w:val="003A0236"/>
    <w:rsid w:val="003A280B"/>
    <w:rsid w:val="003A282E"/>
    <w:rsid w:val="003A297E"/>
    <w:rsid w:val="003A29C0"/>
    <w:rsid w:val="003A2A1E"/>
    <w:rsid w:val="003A3574"/>
    <w:rsid w:val="003A37FE"/>
    <w:rsid w:val="003A3C40"/>
    <w:rsid w:val="003A3C5D"/>
    <w:rsid w:val="003A4899"/>
    <w:rsid w:val="003A52B3"/>
    <w:rsid w:val="003A53BE"/>
    <w:rsid w:val="003A5695"/>
    <w:rsid w:val="003A58A3"/>
    <w:rsid w:val="003A59FC"/>
    <w:rsid w:val="003A5E23"/>
    <w:rsid w:val="003A6BD9"/>
    <w:rsid w:val="003A7900"/>
    <w:rsid w:val="003A7FFE"/>
    <w:rsid w:val="003B01FB"/>
    <w:rsid w:val="003B0C8E"/>
    <w:rsid w:val="003B2F83"/>
    <w:rsid w:val="003B34C7"/>
    <w:rsid w:val="003B444E"/>
    <w:rsid w:val="003B4DD9"/>
    <w:rsid w:val="003B5E30"/>
    <w:rsid w:val="003B739F"/>
    <w:rsid w:val="003B7995"/>
    <w:rsid w:val="003C04D5"/>
    <w:rsid w:val="003C068E"/>
    <w:rsid w:val="003C0C56"/>
    <w:rsid w:val="003C16BA"/>
    <w:rsid w:val="003C236C"/>
    <w:rsid w:val="003C25AE"/>
    <w:rsid w:val="003C32B1"/>
    <w:rsid w:val="003C332A"/>
    <w:rsid w:val="003C49C3"/>
    <w:rsid w:val="003C514B"/>
    <w:rsid w:val="003C7583"/>
    <w:rsid w:val="003C7C55"/>
    <w:rsid w:val="003D25FD"/>
    <w:rsid w:val="003D2CF4"/>
    <w:rsid w:val="003D39C9"/>
    <w:rsid w:val="003D40E5"/>
    <w:rsid w:val="003D5DD1"/>
    <w:rsid w:val="003D5E02"/>
    <w:rsid w:val="003D5F50"/>
    <w:rsid w:val="003D75AA"/>
    <w:rsid w:val="003D7BFC"/>
    <w:rsid w:val="003E1513"/>
    <w:rsid w:val="003E1CBF"/>
    <w:rsid w:val="003E202D"/>
    <w:rsid w:val="003E280C"/>
    <w:rsid w:val="003E3EAC"/>
    <w:rsid w:val="003E4193"/>
    <w:rsid w:val="003E4429"/>
    <w:rsid w:val="003E5DAC"/>
    <w:rsid w:val="003E6C5E"/>
    <w:rsid w:val="003E6FD5"/>
    <w:rsid w:val="003F0E4D"/>
    <w:rsid w:val="003F252D"/>
    <w:rsid w:val="003F25FB"/>
    <w:rsid w:val="003F2EEE"/>
    <w:rsid w:val="003F3C1A"/>
    <w:rsid w:val="003F3CDC"/>
    <w:rsid w:val="003F50CF"/>
    <w:rsid w:val="003F6BC4"/>
    <w:rsid w:val="003F7111"/>
    <w:rsid w:val="003F730A"/>
    <w:rsid w:val="003F7AF7"/>
    <w:rsid w:val="004006B9"/>
    <w:rsid w:val="00400873"/>
    <w:rsid w:val="0040160D"/>
    <w:rsid w:val="004017E1"/>
    <w:rsid w:val="004022A6"/>
    <w:rsid w:val="004029D5"/>
    <w:rsid w:val="004036AF"/>
    <w:rsid w:val="00404DBB"/>
    <w:rsid w:val="0040685A"/>
    <w:rsid w:val="00406E27"/>
    <w:rsid w:val="00407EDA"/>
    <w:rsid w:val="00410914"/>
    <w:rsid w:val="00410BE2"/>
    <w:rsid w:val="00410D86"/>
    <w:rsid w:val="00410E00"/>
    <w:rsid w:val="004114CD"/>
    <w:rsid w:val="00412E45"/>
    <w:rsid w:val="0041354C"/>
    <w:rsid w:val="00413C45"/>
    <w:rsid w:val="00413E33"/>
    <w:rsid w:val="004161DB"/>
    <w:rsid w:val="004163C9"/>
    <w:rsid w:val="004166F1"/>
    <w:rsid w:val="004172E6"/>
    <w:rsid w:val="004202B7"/>
    <w:rsid w:val="00420BE4"/>
    <w:rsid w:val="00421637"/>
    <w:rsid w:val="00423349"/>
    <w:rsid w:val="00423366"/>
    <w:rsid w:val="00424E8C"/>
    <w:rsid w:val="00425271"/>
    <w:rsid w:val="00425B4B"/>
    <w:rsid w:val="00425F57"/>
    <w:rsid w:val="00426001"/>
    <w:rsid w:val="004265D8"/>
    <w:rsid w:val="00426E1A"/>
    <w:rsid w:val="00427206"/>
    <w:rsid w:val="00427600"/>
    <w:rsid w:val="00430C9D"/>
    <w:rsid w:val="00430D66"/>
    <w:rsid w:val="004311BE"/>
    <w:rsid w:val="00432382"/>
    <w:rsid w:val="00432831"/>
    <w:rsid w:val="00432A5A"/>
    <w:rsid w:val="00433F13"/>
    <w:rsid w:val="00434F51"/>
    <w:rsid w:val="004359C5"/>
    <w:rsid w:val="004369FC"/>
    <w:rsid w:val="00436C63"/>
    <w:rsid w:val="00437A71"/>
    <w:rsid w:val="00440B1C"/>
    <w:rsid w:val="004411A6"/>
    <w:rsid w:val="00441421"/>
    <w:rsid w:val="00441E6D"/>
    <w:rsid w:val="00442730"/>
    <w:rsid w:val="0044306E"/>
    <w:rsid w:val="00445B37"/>
    <w:rsid w:val="0044621D"/>
    <w:rsid w:val="00446E57"/>
    <w:rsid w:val="004478BC"/>
    <w:rsid w:val="00447B43"/>
    <w:rsid w:val="00451932"/>
    <w:rsid w:val="00452B36"/>
    <w:rsid w:val="00452B94"/>
    <w:rsid w:val="00453C0C"/>
    <w:rsid w:val="004555FF"/>
    <w:rsid w:val="004559BB"/>
    <w:rsid w:val="0045658E"/>
    <w:rsid w:val="00456830"/>
    <w:rsid w:val="00456880"/>
    <w:rsid w:val="00456938"/>
    <w:rsid w:val="004570D4"/>
    <w:rsid w:val="00460DE8"/>
    <w:rsid w:val="004611D4"/>
    <w:rsid w:val="004614F7"/>
    <w:rsid w:val="0046163C"/>
    <w:rsid w:val="0046185F"/>
    <w:rsid w:val="0046197F"/>
    <w:rsid w:val="00461B1E"/>
    <w:rsid w:val="00463095"/>
    <w:rsid w:val="00465871"/>
    <w:rsid w:val="00466E4F"/>
    <w:rsid w:val="00466EFE"/>
    <w:rsid w:val="00467A00"/>
    <w:rsid w:val="00470296"/>
    <w:rsid w:val="004705BE"/>
    <w:rsid w:val="00470B50"/>
    <w:rsid w:val="00471BA4"/>
    <w:rsid w:val="004723CC"/>
    <w:rsid w:val="00472D28"/>
    <w:rsid w:val="00474768"/>
    <w:rsid w:val="00474909"/>
    <w:rsid w:val="004749C2"/>
    <w:rsid w:val="00474C59"/>
    <w:rsid w:val="00477400"/>
    <w:rsid w:val="00480630"/>
    <w:rsid w:val="0048123F"/>
    <w:rsid w:val="004821CB"/>
    <w:rsid w:val="0048242D"/>
    <w:rsid w:val="004826CB"/>
    <w:rsid w:val="00483974"/>
    <w:rsid w:val="00483C6A"/>
    <w:rsid w:val="00483E72"/>
    <w:rsid w:val="00484625"/>
    <w:rsid w:val="0048553A"/>
    <w:rsid w:val="004859B2"/>
    <w:rsid w:val="00485D23"/>
    <w:rsid w:val="00485D71"/>
    <w:rsid w:val="00486424"/>
    <w:rsid w:val="004865D8"/>
    <w:rsid w:val="004869FB"/>
    <w:rsid w:val="004877E6"/>
    <w:rsid w:val="004878EC"/>
    <w:rsid w:val="00490173"/>
    <w:rsid w:val="00490699"/>
    <w:rsid w:val="00490B97"/>
    <w:rsid w:val="00491A05"/>
    <w:rsid w:val="00492FD2"/>
    <w:rsid w:val="00493D2D"/>
    <w:rsid w:val="00494079"/>
    <w:rsid w:val="00494642"/>
    <w:rsid w:val="0049584B"/>
    <w:rsid w:val="004959D5"/>
    <w:rsid w:val="00495ECD"/>
    <w:rsid w:val="00496F87"/>
    <w:rsid w:val="004978CF"/>
    <w:rsid w:val="004979BA"/>
    <w:rsid w:val="00497B80"/>
    <w:rsid w:val="00497C26"/>
    <w:rsid w:val="004A0DB5"/>
    <w:rsid w:val="004A1ADE"/>
    <w:rsid w:val="004A1D02"/>
    <w:rsid w:val="004A1F01"/>
    <w:rsid w:val="004A2695"/>
    <w:rsid w:val="004A2A3A"/>
    <w:rsid w:val="004A33EC"/>
    <w:rsid w:val="004A3C3E"/>
    <w:rsid w:val="004A499A"/>
    <w:rsid w:val="004A504E"/>
    <w:rsid w:val="004A5896"/>
    <w:rsid w:val="004A5DDD"/>
    <w:rsid w:val="004A61B5"/>
    <w:rsid w:val="004A79F6"/>
    <w:rsid w:val="004A7BA0"/>
    <w:rsid w:val="004A7C25"/>
    <w:rsid w:val="004A7F74"/>
    <w:rsid w:val="004B02D8"/>
    <w:rsid w:val="004B2422"/>
    <w:rsid w:val="004B27FE"/>
    <w:rsid w:val="004B377A"/>
    <w:rsid w:val="004B3B28"/>
    <w:rsid w:val="004B3FB1"/>
    <w:rsid w:val="004B4101"/>
    <w:rsid w:val="004B57F1"/>
    <w:rsid w:val="004B595E"/>
    <w:rsid w:val="004B5EC2"/>
    <w:rsid w:val="004B5FDC"/>
    <w:rsid w:val="004B6304"/>
    <w:rsid w:val="004B6434"/>
    <w:rsid w:val="004B661E"/>
    <w:rsid w:val="004B6F57"/>
    <w:rsid w:val="004B7C7C"/>
    <w:rsid w:val="004C08C3"/>
    <w:rsid w:val="004C1A77"/>
    <w:rsid w:val="004C1C3F"/>
    <w:rsid w:val="004C1C66"/>
    <w:rsid w:val="004C293B"/>
    <w:rsid w:val="004C42A9"/>
    <w:rsid w:val="004C5989"/>
    <w:rsid w:val="004C68B0"/>
    <w:rsid w:val="004C6CC7"/>
    <w:rsid w:val="004C6CD9"/>
    <w:rsid w:val="004C7595"/>
    <w:rsid w:val="004D07AE"/>
    <w:rsid w:val="004D17B7"/>
    <w:rsid w:val="004D24DE"/>
    <w:rsid w:val="004D36DC"/>
    <w:rsid w:val="004D4228"/>
    <w:rsid w:val="004D45C4"/>
    <w:rsid w:val="004D4B12"/>
    <w:rsid w:val="004D5315"/>
    <w:rsid w:val="004D5576"/>
    <w:rsid w:val="004D56D2"/>
    <w:rsid w:val="004D5E96"/>
    <w:rsid w:val="004D6486"/>
    <w:rsid w:val="004D7765"/>
    <w:rsid w:val="004D7A3F"/>
    <w:rsid w:val="004E0B7A"/>
    <w:rsid w:val="004E102F"/>
    <w:rsid w:val="004E10E7"/>
    <w:rsid w:val="004E1CEE"/>
    <w:rsid w:val="004E21D8"/>
    <w:rsid w:val="004E32D7"/>
    <w:rsid w:val="004E4732"/>
    <w:rsid w:val="004E5355"/>
    <w:rsid w:val="004E58C2"/>
    <w:rsid w:val="004E61C7"/>
    <w:rsid w:val="004E6990"/>
    <w:rsid w:val="004E79B8"/>
    <w:rsid w:val="004F10B1"/>
    <w:rsid w:val="004F122A"/>
    <w:rsid w:val="004F1A81"/>
    <w:rsid w:val="004F1D05"/>
    <w:rsid w:val="004F283E"/>
    <w:rsid w:val="004F2E48"/>
    <w:rsid w:val="004F363F"/>
    <w:rsid w:val="004F3653"/>
    <w:rsid w:val="004F3FCC"/>
    <w:rsid w:val="004F4159"/>
    <w:rsid w:val="004F4AC0"/>
    <w:rsid w:val="004F5596"/>
    <w:rsid w:val="004F5848"/>
    <w:rsid w:val="004F59A0"/>
    <w:rsid w:val="004F5D7A"/>
    <w:rsid w:val="004F677D"/>
    <w:rsid w:val="004F76A3"/>
    <w:rsid w:val="00500431"/>
    <w:rsid w:val="005008CC"/>
    <w:rsid w:val="00501A10"/>
    <w:rsid w:val="00501A3C"/>
    <w:rsid w:val="00501B9A"/>
    <w:rsid w:val="00501BF9"/>
    <w:rsid w:val="005021A8"/>
    <w:rsid w:val="005037E2"/>
    <w:rsid w:val="00503845"/>
    <w:rsid w:val="00504023"/>
    <w:rsid w:val="005040C2"/>
    <w:rsid w:val="00504819"/>
    <w:rsid w:val="0050677D"/>
    <w:rsid w:val="00507105"/>
    <w:rsid w:val="00510001"/>
    <w:rsid w:val="00511243"/>
    <w:rsid w:val="00511B80"/>
    <w:rsid w:val="00512E03"/>
    <w:rsid w:val="005138C3"/>
    <w:rsid w:val="0051447C"/>
    <w:rsid w:val="005167DF"/>
    <w:rsid w:val="00517414"/>
    <w:rsid w:val="00517425"/>
    <w:rsid w:val="00520EC5"/>
    <w:rsid w:val="00521297"/>
    <w:rsid w:val="005214A4"/>
    <w:rsid w:val="00521C27"/>
    <w:rsid w:val="005223EF"/>
    <w:rsid w:val="00522B89"/>
    <w:rsid w:val="005230E8"/>
    <w:rsid w:val="00523455"/>
    <w:rsid w:val="00523CA8"/>
    <w:rsid w:val="005245F2"/>
    <w:rsid w:val="005279A8"/>
    <w:rsid w:val="00530836"/>
    <w:rsid w:val="00531461"/>
    <w:rsid w:val="00532717"/>
    <w:rsid w:val="00534447"/>
    <w:rsid w:val="00534775"/>
    <w:rsid w:val="00534890"/>
    <w:rsid w:val="00534933"/>
    <w:rsid w:val="00535585"/>
    <w:rsid w:val="00536D3E"/>
    <w:rsid w:val="00536E77"/>
    <w:rsid w:val="005374F2"/>
    <w:rsid w:val="00537D1C"/>
    <w:rsid w:val="00540259"/>
    <w:rsid w:val="005411F9"/>
    <w:rsid w:val="005416AD"/>
    <w:rsid w:val="005417D8"/>
    <w:rsid w:val="005418E0"/>
    <w:rsid w:val="0054215D"/>
    <w:rsid w:val="0054248B"/>
    <w:rsid w:val="005424DB"/>
    <w:rsid w:val="00542800"/>
    <w:rsid w:val="005436E8"/>
    <w:rsid w:val="00543E72"/>
    <w:rsid w:val="00544248"/>
    <w:rsid w:val="00545346"/>
    <w:rsid w:val="00545384"/>
    <w:rsid w:val="005457DD"/>
    <w:rsid w:val="00545A6F"/>
    <w:rsid w:val="00546829"/>
    <w:rsid w:val="005506AC"/>
    <w:rsid w:val="00551B56"/>
    <w:rsid w:val="00551E23"/>
    <w:rsid w:val="00552C82"/>
    <w:rsid w:val="00552CC6"/>
    <w:rsid w:val="00553A79"/>
    <w:rsid w:val="00553C17"/>
    <w:rsid w:val="005549B4"/>
    <w:rsid w:val="005549C8"/>
    <w:rsid w:val="00555633"/>
    <w:rsid w:val="005556D1"/>
    <w:rsid w:val="00555DE1"/>
    <w:rsid w:val="00556F02"/>
    <w:rsid w:val="00557C78"/>
    <w:rsid w:val="005603B5"/>
    <w:rsid w:val="0056097C"/>
    <w:rsid w:val="00560EDA"/>
    <w:rsid w:val="00561386"/>
    <w:rsid w:val="005629AE"/>
    <w:rsid w:val="00562B8C"/>
    <w:rsid w:val="00565313"/>
    <w:rsid w:val="005679C1"/>
    <w:rsid w:val="00567CA7"/>
    <w:rsid w:val="00571E72"/>
    <w:rsid w:val="00572CA0"/>
    <w:rsid w:val="00573070"/>
    <w:rsid w:val="005739BC"/>
    <w:rsid w:val="00574960"/>
    <w:rsid w:val="00574A44"/>
    <w:rsid w:val="00581745"/>
    <w:rsid w:val="005826F9"/>
    <w:rsid w:val="00582C3A"/>
    <w:rsid w:val="00583761"/>
    <w:rsid w:val="005845F2"/>
    <w:rsid w:val="00584EFB"/>
    <w:rsid w:val="00585209"/>
    <w:rsid w:val="00585BA1"/>
    <w:rsid w:val="0058631B"/>
    <w:rsid w:val="005864F3"/>
    <w:rsid w:val="00586C75"/>
    <w:rsid w:val="00586EC9"/>
    <w:rsid w:val="00590190"/>
    <w:rsid w:val="0059114E"/>
    <w:rsid w:val="0059189B"/>
    <w:rsid w:val="00591C4F"/>
    <w:rsid w:val="00591D16"/>
    <w:rsid w:val="005935B5"/>
    <w:rsid w:val="00593884"/>
    <w:rsid w:val="00593C23"/>
    <w:rsid w:val="00593DF8"/>
    <w:rsid w:val="005951AF"/>
    <w:rsid w:val="0059569E"/>
    <w:rsid w:val="00595FA7"/>
    <w:rsid w:val="00596FDB"/>
    <w:rsid w:val="0059765F"/>
    <w:rsid w:val="00597EC9"/>
    <w:rsid w:val="005A052E"/>
    <w:rsid w:val="005A1E03"/>
    <w:rsid w:val="005A34A0"/>
    <w:rsid w:val="005A38B4"/>
    <w:rsid w:val="005A3CEB"/>
    <w:rsid w:val="005A47FF"/>
    <w:rsid w:val="005A49B9"/>
    <w:rsid w:val="005A5956"/>
    <w:rsid w:val="005A5BE1"/>
    <w:rsid w:val="005A6503"/>
    <w:rsid w:val="005A7DF5"/>
    <w:rsid w:val="005B19EF"/>
    <w:rsid w:val="005B2D9C"/>
    <w:rsid w:val="005B326A"/>
    <w:rsid w:val="005B39A0"/>
    <w:rsid w:val="005B3E05"/>
    <w:rsid w:val="005B408D"/>
    <w:rsid w:val="005B4478"/>
    <w:rsid w:val="005B560D"/>
    <w:rsid w:val="005B5F72"/>
    <w:rsid w:val="005B7194"/>
    <w:rsid w:val="005C0507"/>
    <w:rsid w:val="005C0982"/>
    <w:rsid w:val="005C1598"/>
    <w:rsid w:val="005C1A54"/>
    <w:rsid w:val="005C3F23"/>
    <w:rsid w:val="005C448B"/>
    <w:rsid w:val="005C4BF9"/>
    <w:rsid w:val="005C4EB3"/>
    <w:rsid w:val="005C5C9D"/>
    <w:rsid w:val="005C5D61"/>
    <w:rsid w:val="005C5F00"/>
    <w:rsid w:val="005C69A1"/>
    <w:rsid w:val="005C7018"/>
    <w:rsid w:val="005C7804"/>
    <w:rsid w:val="005C780D"/>
    <w:rsid w:val="005D064C"/>
    <w:rsid w:val="005D2B84"/>
    <w:rsid w:val="005D3B26"/>
    <w:rsid w:val="005D3D81"/>
    <w:rsid w:val="005D3F76"/>
    <w:rsid w:val="005D452C"/>
    <w:rsid w:val="005D46FE"/>
    <w:rsid w:val="005D4914"/>
    <w:rsid w:val="005D4919"/>
    <w:rsid w:val="005D55DB"/>
    <w:rsid w:val="005D6179"/>
    <w:rsid w:val="005D637E"/>
    <w:rsid w:val="005D650A"/>
    <w:rsid w:val="005D743F"/>
    <w:rsid w:val="005D763F"/>
    <w:rsid w:val="005D781F"/>
    <w:rsid w:val="005E044E"/>
    <w:rsid w:val="005E045E"/>
    <w:rsid w:val="005E04A9"/>
    <w:rsid w:val="005E0E16"/>
    <w:rsid w:val="005E146F"/>
    <w:rsid w:val="005E27B2"/>
    <w:rsid w:val="005E310E"/>
    <w:rsid w:val="005E457B"/>
    <w:rsid w:val="005E4D1A"/>
    <w:rsid w:val="005E6802"/>
    <w:rsid w:val="005E7BB7"/>
    <w:rsid w:val="005F0229"/>
    <w:rsid w:val="005F0710"/>
    <w:rsid w:val="005F0857"/>
    <w:rsid w:val="005F087A"/>
    <w:rsid w:val="005F095F"/>
    <w:rsid w:val="005F2F31"/>
    <w:rsid w:val="005F3BEC"/>
    <w:rsid w:val="005F4436"/>
    <w:rsid w:val="005F6E75"/>
    <w:rsid w:val="005F74E5"/>
    <w:rsid w:val="005F7982"/>
    <w:rsid w:val="005F7DF1"/>
    <w:rsid w:val="00600509"/>
    <w:rsid w:val="00600A28"/>
    <w:rsid w:val="00600FA0"/>
    <w:rsid w:val="00601103"/>
    <w:rsid w:val="00601273"/>
    <w:rsid w:val="0060239D"/>
    <w:rsid w:val="00602A2D"/>
    <w:rsid w:val="00602CDA"/>
    <w:rsid w:val="00603198"/>
    <w:rsid w:val="00603636"/>
    <w:rsid w:val="0060536F"/>
    <w:rsid w:val="00605CD4"/>
    <w:rsid w:val="00605FF4"/>
    <w:rsid w:val="00606C20"/>
    <w:rsid w:val="006077DD"/>
    <w:rsid w:val="00607A1E"/>
    <w:rsid w:val="00607E16"/>
    <w:rsid w:val="0061162D"/>
    <w:rsid w:val="0061182E"/>
    <w:rsid w:val="00612BB6"/>
    <w:rsid w:val="006132E6"/>
    <w:rsid w:val="00613757"/>
    <w:rsid w:val="00613970"/>
    <w:rsid w:val="006142F2"/>
    <w:rsid w:val="006143B0"/>
    <w:rsid w:val="00614FE6"/>
    <w:rsid w:val="00615164"/>
    <w:rsid w:val="006166B9"/>
    <w:rsid w:val="00616848"/>
    <w:rsid w:val="00616E08"/>
    <w:rsid w:val="006171A0"/>
    <w:rsid w:val="006200B2"/>
    <w:rsid w:val="006219C9"/>
    <w:rsid w:val="00621CBA"/>
    <w:rsid w:val="00622279"/>
    <w:rsid w:val="00622E5B"/>
    <w:rsid w:val="0062412B"/>
    <w:rsid w:val="006244CC"/>
    <w:rsid w:val="00624720"/>
    <w:rsid w:val="00626401"/>
    <w:rsid w:val="00626435"/>
    <w:rsid w:val="006271A7"/>
    <w:rsid w:val="00630406"/>
    <w:rsid w:val="006313C0"/>
    <w:rsid w:val="00631846"/>
    <w:rsid w:val="00632AA5"/>
    <w:rsid w:val="00633DE5"/>
    <w:rsid w:val="0063425D"/>
    <w:rsid w:val="006349E5"/>
    <w:rsid w:val="00635AB2"/>
    <w:rsid w:val="006371CC"/>
    <w:rsid w:val="00637842"/>
    <w:rsid w:val="00640257"/>
    <w:rsid w:val="006407BD"/>
    <w:rsid w:val="006408B8"/>
    <w:rsid w:val="006417AE"/>
    <w:rsid w:val="00642149"/>
    <w:rsid w:val="00643BCB"/>
    <w:rsid w:val="006448E7"/>
    <w:rsid w:val="006449D0"/>
    <w:rsid w:val="0064519F"/>
    <w:rsid w:val="00645554"/>
    <w:rsid w:val="006465EF"/>
    <w:rsid w:val="006472A9"/>
    <w:rsid w:val="0064793E"/>
    <w:rsid w:val="00647B94"/>
    <w:rsid w:val="00651873"/>
    <w:rsid w:val="00651BF4"/>
    <w:rsid w:val="00652D60"/>
    <w:rsid w:val="00655255"/>
    <w:rsid w:val="0065634F"/>
    <w:rsid w:val="006563B4"/>
    <w:rsid w:val="006569DF"/>
    <w:rsid w:val="00656CDD"/>
    <w:rsid w:val="0065762E"/>
    <w:rsid w:val="00657CE9"/>
    <w:rsid w:val="0066002E"/>
    <w:rsid w:val="00661AFA"/>
    <w:rsid w:val="00661BD4"/>
    <w:rsid w:val="006625D7"/>
    <w:rsid w:val="006630C7"/>
    <w:rsid w:val="0066563F"/>
    <w:rsid w:val="00665E64"/>
    <w:rsid w:val="00666038"/>
    <w:rsid w:val="0066788A"/>
    <w:rsid w:val="006706B5"/>
    <w:rsid w:val="00670A11"/>
    <w:rsid w:val="0067136C"/>
    <w:rsid w:val="00671E02"/>
    <w:rsid w:val="006723EB"/>
    <w:rsid w:val="00672CDE"/>
    <w:rsid w:val="0067375B"/>
    <w:rsid w:val="00673801"/>
    <w:rsid w:val="0067449C"/>
    <w:rsid w:val="006745AA"/>
    <w:rsid w:val="00674AC8"/>
    <w:rsid w:val="00674D59"/>
    <w:rsid w:val="00675D6E"/>
    <w:rsid w:val="00676D4B"/>
    <w:rsid w:val="00680152"/>
    <w:rsid w:val="00680A71"/>
    <w:rsid w:val="00681147"/>
    <w:rsid w:val="00681641"/>
    <w:rsid w:val="006818F7"/>
    <w:rsid w:val="00682732"/>
    <w:rsid w:val="00682876"/>
    <w:rsid w:val="00682BD0"/>
    <w:rsid w:val="00683D7E"/>
    <w:rsid w:val="0068469E"/>
    <w:rsid w:val="006846CC"/>
    <w:rsid w:val="00684AFF"/>
    <w:rsid w:val="00684DB2"/>
    <w:rsid w:val="0068547F"/>
    <w:rsid w:val="0068563C"/>
    <w:rsid w:val="00685DFC"/>
    <w:rsid w:val="006867FA"/>
    <w:rsid w:val="00686AA8"/>
    <w:rsid w:val="0068707D"/>
    <w:rsid w:val="00687ABB"/>
    <w:rsid w:val="00691215"/>
    <w:rsid w:val="00691B11"/>
    <w:rsid w:val="006926D3"/>
    <w:rsid w:val="00692847"/>
    <w:rsid w:val="00693F09"/>
    <w:rsid w:val="00694053"/>
    <w:rsid w:val="00694500"/>
    <w:rsid w:val="006953FD"/>
    <w:rsid w:val="00695839"/>
    <w:rsid w:val="0069584C"/>
    <w:rsid w:val="00696105"/>
    <w:rsid w:val="0069627F"/>
    <w:rsid w:val="00696DB8"/>
    <w:rsid w:val="006A02E8"/>
    <w:rsid w:val="006A0736"/>
    <w:rsid w:val="006A0986"/>
    <w:rsid w:val="006A159B"/>
    <w:rsid w:val="006A2BBC"/>
    <w:rsid w:val="006A3282"/>
    <w:rsid w:val="006A3B36"/>
    <w:rsid w:val="006A4155"/>
    <w:rsid w:val="006A429F"/>
    <w:rsid w:val="006A4E08"/>
    <w:rsid w:val="006A55F2"/>
    <w:rsid w:val="006A5A62"/>
    <w:rsid w:val="006A5F5C"/>
    <w:rsid w:val="006A6315"/>
    <w:rsid w:val="006A655E"/>
    <w:rsid w:val="006A6B78"/>
    <w:rsid w:val="006A70DB"/>
    <w:rsid w:val="006A7874"/>
    <w:rsid w:val="006A7E22"/>
    <w:rsid w:val="006B0D51"/>
    <w:rsid w:val="006B1EDE"/>
    <w:rsid w:val="006B22BE"/>
    <w:rsid w:val="006B250D"/>
    <w:rsid w:val="006B2FD2"/>
    <w:rsid w:val="006B45E7"/>
    <w:rsid w:val="006B5DF6"/>
    <w:rsid w:val="006B5EF1"/>
    <w:rsid w:val="006B7370"/>
    <w:rsid w:val="006B7E0D"/>
    <w:rsid w:val="006C0863"/>
    <w:rsid w:val="006C17DC"/>
    <w:rsid w:val="006C28C4"/>
    <w:rsid w:val="006C3C3D"/>
    <w:rsid w:val="006C3C77"/>
    <w:rsid w:val="006C3DC4"/>
    <w:rsid w:val="006C438F"/>
    <w:rsid w:val="006C5213"/>
    <w:rsid w:val="006C5B0C"/>
    <w:rsid w:val="006C62DD"/>
    <w:rsid w:val="006C696E"/>
    <w:rsid w:val="006C6A0A"/>
    <w:rsid w:val="006C6BEA"/>
    <w:rsid w:val="006C75DD"/>
    <w:rsid w:val="006C772E"/>
    <w:rsid w:val="006C779E"/>
    <w:rsid w:val="006C790D"/>
    <w:rsid w:val="006D002B"/>
    <w:rsid w:val="006D2193"/>
    <w:rsid w:val="006D2448"/>
    <w:rsid w:val="006D2A9F"/>
    <w:rsid w:val="006D325F"/>
    <w:rsid w:val="006D55BC"/>
    <w:rsid w:val="006D7545"/>
    <w:rsid w:val="006D762A"/>
    <w:rsid w:val="006E022B"/>
    <w:rsid w:val="006E03E3"/>
    <w:rsid w:val="006E0D8C"/>
    <w:rsid w:val="006E0F62"/>
    <w:rsid w:val="006E1A52"/>
    <w:rsid w:val="006E3C95"/>
    <w:rsid w:val="006E3FA6"/>
    <w:rsid w:val="006E40C0"/>
    <w:rsid w:val="006E473A"/>
    <w:rsid w:val="006E51A6"/>
    <w:rsid w:val="006E56EE"/>
    <w:rsid w:val="006E698D"/>
    <w:rsid w:val="006E6ACA"/>
    <w:rsid w:val="006E6DE5"/>
    <w:rsid w:val="006E7106"/>
    <w:rsid w:val="006E7D3B"/>
    <w:rsid w:val="006E7E72"/>
    <w:rsid w:val="006F0A30"/>
    <w:rsid w:val="006F0D8A"/>
    <w:rsid w:val="006F0FA7"/>
    <w:rsid w:val="006F1461"/>
    <w:rsid w:val="006F2187"/>
    <w:rsid w:val="006F2402"/>
    <w:rsid w:val="006F2D9A"/>
    <w:rsid w:val="006F3119"/>
    <w:rsid w:val="006F51B2"/>
    <w:rsid w:val="006F5971"/>
    <w:rsid w:val="006F60F6"/>
    <w:rsid w:val="006F7A9B"/>
    <w:rsid w:val="006F7BD7"/>
    <w:rsid w:val="006F7EEE"/>
    <w:rsid w:val="007000DB"/>
    <w:rsid w:val="0070024A"/>
    <w:rsid w:val="00700334"/>
    <w:rsid w:val="0070077A"/>
    <w:rsid w:val="00700F88"/>
    <w:rsid w:val="00701148"/>
    <w:rsid w:val="00701351"/>
    <w:rsid w:val="007016BE"/>
    <w:rsid w:val="007033EA"/>
    <w:rsid w:val="00703E3C"/>
    <w:rsid w:val="00704A33"/>
    <w:rsid w:val="00704E70"/>
    <w:rsid w:val="00704E88"/>
    <w:rsid w:val="00705608"/>
    <w:rsid w:val="00705692"/>
    <w:rsid w:val="00705D7C"/>
    <w:rsid w:val="007075DC"/>
    <w:rsid w:val="00707916"/>
    <w:rsid w:val="0071138D"/>
    <w:rsid w:val="007118EF"/>
    <w:rsid w:val="0071333D"/>
    <w:rsid w:val="0071388E"/>
    <w:rsid w:val="007138A9"/>
    <w:rsid w:val="00713E2E"/>
    <w:rsid w:val="007141F8"/>
    <w:rsid w:val="00714652"/>
    <w:rsid w:val="00714CEA"/>
    <w:rsid w:val="00715745"/>
    <w:rsid w:val="00716E83"/>
    <w:rsid w:val="00717545"/>
    <w:rsid w:val="00720A42"/>
    <w:rsid w:val="00721A85"/>
    <w:rsid w:val="007222FD"/>
    <w:rsid w:val="007224CC"/>
    <w:rsid w:val="00722B83"/>
    <w:rsid w:val="00723539"/>
    <w:rsid w:val="007241B0"/>
    <w:rsid w:val="007243CC"/>
    <w:rsid w:val="00724EB2"/>
    <w:rsid w:val="007253C8"/>
    <w:rsid w:val="00730AA8"/>
    <w:rsid w:val="007318FF"/>
    <w:rsid w:val="007327A8"/>
    <w:rsid w:val="00732C96"/>
    <w:rsid w:val="007335B7"/>
    <w:rsid w:val="0073399F"/>
    <w:rsid w:val="00733A48"/>
    <w:rsid w:val="00733EF1"/>
    <w:rsid w:val="00734976"/>
    <w:rsid w:val="00734E76"/>
    <w:rsid w:val="00735332"/>
    <w:rsid w:val="00736078"/>
    <w:rsid w:val="00736678"/>
    <w:rsid w:val="00736BE8"/>
    <w:rsid w:val="00737DB5"/>
    <w:rsid w:val="007403D0"/>
    <w:rsid w:val="00740726"/>
    <w:rsid w:val="00742153"/>
    <w:rsid w:val="00743E10"/>
    <w:rsid w:val="0074428B"/>
    <w:rsid w:val="007457CE"/>
    <w:rsid w:val="00746B83"/>
    <w:rsid w:val="00746BEC"/>
    <w:rsid w:val="00746EC3"/>
    <w:rsid w:val="00750057"/>
    <w:rsid w:val="007508D1"/>
    <w:rsid w:val="00750FC0"/>
    <w:rsid w:val="00752618"/>
    <w:rsid w:val="007526AA"/>
    <w:rsid w:val="007543AD"/>
    <w:rsid w:val="00754CFE"/>
    <w:rsid w:val="007550EB"/>
    <w:rsid w:val="0075638F"/>
    <w:rsid w:val="0075640E"/>
    <w:rsid w:val="00756AD2"/>
    <w:rsid w:val="00756B22"/>
    <w:rsid w:val="0075711A"/>
    <w:rsid w:val="00757A9E"/>
    <w:rsid w:val="00757B5A"/>
    <w:rsid w:val="00757B5C"/>
    <w:rsid w:val="00762426"/>
    <w:rsid w:val="00762887"/>
    <w:rsid w:val="00762A80"/>
    <w:rsid w:val="00763D5C"/>
    <w:rsid w:val="007646B6"/>
    <w:rsid w:val="007646F3"/>
    <w:rsid w:val="00764BAB"/>
    <w:rsid w:val="00765A9E"/>
    <w:rsid w:val="00766050"/>
    <w:rsid w:val="00766267"/>
    <w:rsid w:val="007668F9"/>
    <w:rsid w:val="00766CDF"/>
    <w:rsid w:val="00770012"/>
    <w:rsid w:val="00770182"/>
    <w:rsid w:val="00771CCD"/>
    <w:rsid w:val="00772257"/>
    <w:rsid w:val="0077238E"/>
    <w:rsid w:val="007729C2"/>
    <w:rsid w:val="00772C1B"/>
    <w:rsid w:val="0077306C"/>
    <w:rsid w:val="00774864"/>
    <w:rsid w:val="00774FDC"/>
    <w:rsid w:val="007774D9"/>
    <w:rsid w:val="00777C9E"/>
    <w:rsid w:val="0078055E"/>
    <w:rsid w:val="007806AE"/>
    <w:rsid w:val="00781D78"/>
    <w:rsid w:val="00781FED"/>
    <w:rsid w:val="00782A9B"/>
    <w:rsid w:val="007838B5"/>
    <w:rsid w:val="00783C67"/>
    <w:rsid w:val="007845DB"/>
    <w:rsid w:val="007869C4"/>
    <w:rsid w:val="00787154"/>
    <w:rsid w:val="00787293"/>
    <w:rsid w:val="007873A2"/>
    <w:rsid w:val="00790554"/>
    <w:rsid w:val="007915C4"/>
    <w:rsid w:val="00792047"/>
    <w:rsid w:val="00792C27"/>
    <w:rsid w:val="00793523"/>
    <w:rsid w:val="007942FB"/>
    <w:rsid w:val="007948A9"/>
    <w:rsid w:val="00795F46"/>
    <w:rsid w:val="00795F9A"/>
    <w:rsid w:val="007964BC"/>
    <w:rsid w:val="00796631"/>
    <w:rsid w:val="007967CE"/>
    <w:rsid w:val="00796DCF"/>
    <w:rsid w:val="0079730C"/>
    <w:rsid w:val="007979B6"/>
    <w:rsid w:val="00797B2F"/>
    <w:rsid w:val="00797F49"/>
    <w:rsid w:val="007A161C"/>
    <w:rsid w:val="007A180D"/>
    <w:rsid w:val="007A1BA2"/>
    <w:rsid w:val="007A2F5B"/>
    <w:rsid w:val="007A3360"/>
    <w:rsid w:val="007A364B"/>
    <w:rsid w:val="007A3F10"/>
    <w:rsid w:val="007A4491"/>
    <w:rsid w:val="007A4A21"/>
    <w:rsid w:val="007A53C1"/>
    <w:rsid w:val="007A5574"/>
    <w:rsid w:val="007A592E"/>
    <w:rsid w:val="007A60B0"/>
    <w:rsid w:val="007A70F5"/>
    <w:rsid w:val="007A73D4"/>
    <w:rsid w:val="007A7F17"/>
    <w:rsid w:val="007B1564"/>
    <w:rsid w:val="007B15CA"/>
    <w:rsid w:val="007B1754"/>
    <w:rsid w:val="007B1E2F"/>
    <w:rsid w:val="007B2031"/>
    <w:rsid w:val="007B2C1D"/>
    <w:rsid w:val="007B4442"/>
    <w:rsid w:val="007B483E"/>
    <w:rsid w:val="007B487E"/>
    <w:rsid w:val="007B48F5"/>
    <w:rsid w:val="007B7344"/>
    <w:rsid w:val="007B7606"/>
    <w:rsid w:val="007B7CA7"/>
    <w:rsid w:val="007C0748"/>
    <w:rsid w:val="007C1625"/>
    <w:rsid w:val="007C173F"/>
    <w:rsid w:val="007C1F79"/>
    <w:rsid w:val="007C1FDE"/>
    <w:rsid w:val="007C2053"/>
    <w:rsid w:val="007C252A"/>
    <w:rsid w:val="007C299E"/>
    <w:rsid w:val="007C43B1"/>
    <w:rsid w:val="007C4CA5"/>
    <w:rsid w:val="007C4E86"/>
    <w:rsid w:val="007C6992"/>
    <w:rsid w:val="007C6FE9"/>
    <w:rsid w:val="007C6FF0"/>
    <w:rsid w:val="007D0476"/>
    <w:rsid w:val="007D140A"/>
    <w:rsid w:val="007D18A4"/>
    <w:rsid w:val="007D2A76"/>
    <w:rsid w:val="007D2F0C"/>
    <w:rsid w:val="007D3267"/>
    <w:rsid w:val="007D3872"/>
    <w:rsid w:val="007D3C6E"/>
    <w:rsid w:val="007D4102"/>
    <w:rsid w:val="007D42B0"/>
    <w:rsid w:val="007D49CC"/>
    <w:rsid w:val="007D4B42"/>
    <w:rsid w:val="007D50CD"/>
    <w:rsid w:val="007D5C8B"/>
    <w:rsid w:val="007E02A3"/>
    <w:rsid w:val="007E1ABB"/>
    <w:rsid w:val="007E1E6A"/>
    <w:rsid w:val="007E1F7B"/>
    <w:rsid w:val="007E2228"/>
    <w:rsid w:val="007E227D"/>
    <w:rsid w:val="007E3915"/>
    <w:rsid w:val="007E3F90"/>
    <w:rsid w:val="007E47F6"/>
    <w:rsid w:val="007E4A2F"/>
    <w:rsid w:val="007E4FE2"/>
    <w:rsid w:val="007E5A5C"/>
    <w:rsid w:val="007E5DC6"/>
    <w:rsid w:val="007E72CB"/>
    <w:rsid w:val="007F115D"/>
    <w:rsid w:val="007F133F"/>
    <w:rsid w:val="007F16F1"/>
    <w:rsid w:val="007F3ED6"/>
    <w:rsid w:val="007F4B26"/>
    <w:rsid w:val="007F6187"/>
    <w:rsid w:val="007F666A"/>
    <w:rsid w:val="007F6BA8"/>
    <w:rsid w:val="007F7B9F"/>
    <w:rsid w:val="00800C90"/>
    <w:rsid w:val="0080138E"/>
    <w:rsid w:val="00801F54"/>
    <w:rsid w:val="008025B0"/>
    <w:rsid w:val="00803DA2"/>
    <w:rsid w:val="008066A1"/>
    <w:rsid w:val="00807CFB"/>
    <w:rsid w:val="00807D29"/>
    <w:rsid w:val="00811B77"/>
    <w:rsid w:val="00813276"/>
    <w:rsid w:val="00813CD9"/>
    <w:rsid w:val="00813FB1"/>
    <w:rsid w:val="00814A63"/>
    <w:rsid w:val="00815063"/>
    <w:rsid w:val="00815BBC"/>
    <w:rsid w:val="00815F8F"/>
    <w:rsid w:val="008168F8"/>
    <w:rsid w:val="00816C16"/>
    <w:rsid w:val="00816CF2"/>
    <w:rsid w:val="00817774"/>
    <w:rsid w:val="00820830"/>
    <w:rsid w:val="00820C85"/>
    <w:rsid w:val="00822404"/>
    <w:rsid w:val="00822C92"/>
    <w:rsid w:val="00822F37"/>
    <w:rsid w:val="00822F98"/>
    <w:rsid w:val="00823B59"/>
    <w:rsid w:val="00823D36"/>
    <w:rsid w:val="008241CB"/>
    <w:rsid w:val="008254A0"/>
    <w:rsid w:val="008259D8"/>
    <w:rsid w:val="00826B5E"/>
    <w:rsid w:val="00827A27"/>
    <w:rsid w:val="0083189B"/>
    <w:rsid w:val="00831E49"/>
    <w:rsid w:val="00832127"/>
    <w:rsid w:val="00832369"/>
    <w:rsid w:val="0083342E"/>
    <w:rsid w:val="00833503"/>
    <w:rsid w:val="008337AD"/>
    <w:rsid w:val="00833DF2"/>
    <w:rsid w:val="00834527"/>
    <w:rsid w:val="00834C2B"/>
    <w:rsid w:val="00834EA2"/>
    <w:rsid w:val="0083738C"/>
    <w:rsid w:val="00837535"/>
    <w:rsid w:val="00837859"/>
    <w:rsid w:val="00837BFB"/>
    <w:rsid w:val="008403DB"/>
    <w:rsid w:val="0084086B"/>
    <w:rsid w:val="0084173D"/>
    <w:rsid w:val="00841784"/>
    <w:rsid w:val="00841AB0"/>
    <w:rsid w:val="00841C1B"/>
    <w:rsid w:val="0084260B"/>
    <w:rsid w:val="008433B9"/>
    <w:rsid w:val="0084390B"/>
    <w:rsid w:val="00845ED9"/>
    <w:rsid w:val="00846B51"/>
    <w:rsid w:val="00850544"/>
    <w:rsid w:val="00850B98"/>
    <w:rsid w:val="00851E00"/>
    <w:rsid w:val="00852708"/>
    <w:rsid w:val="00853CDE"/>
    <w:rsid w:val="00855D6E"/>
    <w:rsid w:val="008566A5"/>
    <w:rsid w:val="00857A9F"/>
    <w:rsid w:val="00857FED"/>
    <w:rsid w:val="00860AF4"/>
    <w:rsid w:val="00862170"/>
    <w:rsid w:val="00863CC1"/>
    <w:rsid w:val="00864AC8"/>
    <w:rsid w:val="00864E35"/>
    <w:rsid w:val="00866030"/>
    <w:rsid w:val="0086615A"/>
    <w:rsid w:val="00866392"/>
    <w:rsid w:val="00866BD0"/>
    <w:rsid w:val="00866D82"/>
    <w:rsid w:val="008673DC"/>
    <w:rsid w:val="00872036"/>
    <w:rsid w:val="00872221"/>
    <w:rsid w:val="008731F7"/>
    <w:rsid w:val="00874019"/>
    <w:rsid w:val="00874A3F"/>
    <w:rsid w:val="00875D53"/>
    <w:rsid w:val="00880A42"/>
    <w:rsid w:val="0088276A"/>
    <w:rsid w:val="00883046"/>
    <w:rsid w:val="00883BE6"/>
    <w:rsid w:val="00883E1A"/>
    <w:rsid w:val="00883F03"/>
    <w:rsid w:val="00884175"/>
    <w:rsid w:val="008843D8"/>
    <w:rsid w:val="00884967"/>
    <w:rsid w:val="00884CB3"/>
    <w:rsid w:val="00885596"/>
    <w:rsid w:val="00885974"/>
    <w:rsid w:val="00885982"/>
    <w:rsid w:val="00885A74"/>
    <w:rsid w:val="008866EB"/>
    <w:rsid w:val="00886888"/>
    <w:rsid w:val="008872FF"/>
    <w:rsid w:val="00887A5D"/>
    <w:rsid w:val="008904B5"/>
    <w:rsid w:val="008906F7"/>
    <w:rsid w:val="00890E51"/>
    <w:rsid w:val="00891211"/>
    <w:rsid w:val="00891362"/>
    <w:rsid w:val="00891680"/>
    <w:rsid w:val="008916FA"/>
    <w:rsid w:val="00891999"/>
    <w:rsid w:val="00891C2B"/>
    <w:rsid w:val="00892644"/>
    <w:rsid w:val="00892657"/>
    <w:rsid w:val="00892CC0"/>
    <w:rsid w:val="00893383"/>
    <w:rsid w:val="00896803"/>
    <w:rsid w:val="00897267"/>
    <w:rsid w:val="00897D77"/>
    <w:rsid w:val="008A2810"/>
    <w:rsid w:val="008A2BC4"/>
    <w:rsid w:val="008A30D8"/>
    <w:rsid w:val="008A4D5D"/>
    <w:rsid w:val="008A5060"/>
    <w:rsid w:val="008A549D"/>
    <w:rsid w:val="008A61E6"/>
    <w:rsid w:val="008A6770"/>
    <w:rsid w:val="008A6B99"/>
    <w:rsid w:val="008A6D54"/>
    <w:rsid w:val="008A706C"/>
    <w:rsid w:val="008A7D38"/>
    <w:rsid w:val="008A7F83"/>
    <w:rsid w:val="008B19BD"/>
    <w:rsid w:val="008B1C42"/>
    <w:rsid w:val="008B1E44"/>
    <w:rsid w:val="008B2908"/>
    <w:rsid w:val="008B2BCC"/>
    <w:rsid w:val="008B309B"/>
    <w:rsid w:val="008B35D5"/>
    <w:rsid w:val="008B3B44"/>
    <w:rsid w:val="008B3D1C"/>
    <w:rsid w:val="008B3EF5"/>
    <w:rsid w:val="008B45DA"/>
    <w:rsid w:val="008B515A"/>
    <w:rsid w:val="008B5C9C"/>
    <w:rsid w:val="008B6062"/>
    <w:rsid w:val="008B60B7"/>
    <w:rsid w:val="008B68D7"/>
    <w:rsid w:val="008B6A42"/>
    <w:rsid w:val="008B77C1"/>
    <w:rsid w:val="008B7AE0"/>
    <w:rsid w:val="008C09CC"/>
    <w:rsid w:val="008C141B"/>
    <w:rsid w:val="008C314B"/>
    <w:rsid w:val="008C3A22"/>
    <w:rsid w:val="008C4B4F"/>
    <w:rsid w:val="008C4C1A"/>
    <w:rsid w:val="008C50D0"/>
    <w:rsid w:val="008C5971"/>
    <w:rsid w:val="008C6EDF"/>
    <w:rsid w:val="008C6FAE"/>
    <w:rsid w:val="008C732F"/>
    <w:rsid w:val="008C75D1"/>
    <w:rsid w:val="008C7CFE"/>
    <w:rsid w:val="008D0558"/>
    <w:rsid w:val="008D16E2"/>
    <w:rsid w:val="008D1AE6"/>
    <w:rsid w:val="008D1B19"/>
    <w:rsid w:val="008D2AC2"/>
    <w:rsid w:val="008D2BC9"/>
    <w:rsid w:val="008D39AF"/>
    <w:rsid w:val="008D4B29"/>
    <w:rsid w:val="008D5878"/>
    <w:rsid w:val="008D5B5B"/>
    <w:rsid w:val="008D5CAF"/>
    <w:rsid w:val="008D65A1"/>
    <w:rsid w:val="008D6828"/>
    <w:rsid w:val="008D76B9"/>
    <w:rsid w:val="008D77A4"/>
    <w:rsid w:val="008E02E0"/>
    <w:rsid w:val="008E16CB"/>
    <w:rsid w:val="008E1861"/>
    <w:rsid w:val="008E1DF0"/>
    <w:rsid w:val="008E21A9"/>
    <w:rsid w:val="008E2636"/>
    <w:rsid w:val="008E2A2B"/>
    <w:rsid w:val="008E2E8F"/>
    <w:rsid w:val="008E32B7"/>
    <w:rsid w:val="008E4793"/>
    <w:rsid w:val="008E4DC3"/>
    <w:rsid w:val="008E5873"/>
    <w:rsid w:val="008E68ED"/>
    <w:rsid w:val="008E6FF7"/>
    <w:rsid w:val="008E77C8"/>
    <w:rsid w:val="008E78B7"/>
    <w:rsid w:val="008F00D3"/>
    <w:rsid w:val="008F0145"/>
    <w:rsid w:val="008F04A9"/>
    <w:rsid w:val="008F04B6"/>
    <w:rsid w:val="008F0544"/>
    <w:rsid w:val="008F0A43"/>
    <w:rsid w:val="008F0B49"/>
    <w:rsid w:val="008F0B6F"/>
    <w:rsid w:val="008F0BD2"/>
    <w:rsid w:val="008F11C5"/>
    <w:rsid w:val="008F261F"/>
    <w:rsid w:val="008F2BBF"/>
    <w:rsid w:val="008F323C"/>
    <w:rsid w:val="008F3385"/>
    <w:rsid w:val="008F4DA6"/>
    <w:rsid w:val="008F581F"/>
    <w:rsid w:val="008F6732"/>
    <w:rsid w:val="008F6C56"/>
    <w:rsid w:val="008F7005"/>
    <w:rsid w:val="008F7431"/>
    <w:rsid w:val="008F7D20"/>
    <w:rsid w:val="009005EA"/>
    <w:rsid w:val="009008B1"/>
    <w:rsid w:val="00901D8F"/>
    <w:rsid w:val="009031F7"/>
    <w:rsid w:val="00903F47"/>
    <w:rsid w:val="00904F0E"/>
    <w:rsid w:val="00905BC0"/>
    <w:rsid w:val="00905D52"/>
    <w:rsid w:val="00906724"/>
    <w:rsid w:val="009067D0"/>
    <w:rsid w:val="00906A00"/>
    <w:rsid w:val="009070D5"/>
    <w:rsid w:val="009073CF"/>
    <w:rsid w:val="00907601"/>
    <w:rsid w:val="00907821"/>
    <w:rsid w:val="00910794"/>
    <w:rsid w:val="00910BEB"/>
    <w:rsid w:val="009111AE"/>
    <w:rsid w:val="00911EE0"/>
    <w:rsid w:val="00912833"/>
    <w:rsid w:val="0091389D"/>
    <w:rsid w:val="00913B8E"/>
    <w:rsid w:val="00913DEC"/>
    <w:rsid w:val="00914EFC"/>
    <w:rsid w:val="00915300"/>
    <w:rsid w:val="00915578"/>
    <w:rsid w:val="009158F6"/>
    <w:rsid w:val="00916468"/>
    <w:rsid w:val="00916865"/>
    <w:rsid w:val="009177C9"/>
    <w:rsid w:val="00920A56"/>
    <w:rsid w:val="00920CAF"/>
    <w:rsid w:val="0092107E"/>
    <w:rsid w:val="009217F2"/>
    <w:rsid w:val="009221CF"/>
    <w:rsid w:val="009224FB"/>
    <w:rsid w:val="00922DB4"/>
    <w:rsid w:val="009234E1"/>
    <w:rsid w:val="00924875"/>
    <w:rsid w:val="00924AB0"/>
    <w:rsid w:val="00924C1C"/>
    <w:rsid w:val="00926033"/>
    <w:rsid w:val="0092620F"/>
    <w:rsid w:val="00926590"/>
    <w:rsid w:val="0092687F"/>
    <w:rsid w:val="00926C40"/>
    <w:rsid w:val="009278CF"/>
    <w:rsid w:val="009308E5"/>
    <w:rsid w:val="00930EB2"/>
    <w:rsid w:val="00931E01"/>
    <w:rsid w:val="00931FCD"/>
    <w:rsid w:val="00932536"/>
    <w:rsid w:val="009331B5"/>
    <w:rsid w:val="00933405"/>
    <w:rsid w:val="00934010"/>
    <w:rsid w:val="00934FC6"/>
    <w:rsid w:val="00935711"/>
    <w:rsid w:val="0093572B"/>
    <w:rsid w:val="009361F9"/>
    <w:rsid w:val="009364A1"/>
    <w:rsid w:val="0093665F"/>
    <w:rsid w:val="00936F06"/>
    <w:rsid w:val="009421A8"/>
    <w:rsid w:val="009423B0"/>
    <w:rsid w:val="00942492"/>
    <w:rsid w:val="00942650"/>
    <w:rsid w:val="0094306F"/>
    <w:rsid w:val="0094322C"/>
    <w:rsid w:val="00943785"/>
    <w:rsid w:val="00944CFB"/>
    <w:rsid w:val="00947052"/>
    <w:rsid w:val="00951ACD"/>
    <w:rsid w:val="009524E0"/>
    <w:rsid w:val="009528FB"/>
    <w:rsid w:val="009532DE"/>
    <w:rsid w:val="0095354A"/>
    <w:rsid w:val="009538DB"/>
    <w:rsid w:val="00953F71"/>
    <w:rsid w:val="0095546C"/>
    <w:rsid w:val="00955711"/>
    <w:rsid w:val="00955BF9"/>
    <w:rsid w:val="00956B7E"/>
    <w:rsid w:val="00956B95"/>
    <w:rsid w:val="0095730F"/>
    <w:rsid w:val="00957393"/>
    <w:rsid w:val="009576B6"/>
    <w:rsid w:val="009608A3"/>
    <w:rsid w:val="0096186B"/>
    <w:rsid w:val="0096352F"/>
    <w:rsid w:val="00963692"/>
    <w:rsid w:val="00965F77"/>
    <w:rsid w:val="009672BA"/>
    <w:rsid w:val="00967EBD"/>
    <w:rsid w:val="00967F31"/>
    <w:rsid w:val="0097081E"/>
    <w:rsid w:val="00971A5A"/>
    <w:rsid w:val="00972182"/>
    <w:rsid w:val="00973954"/>
    <w:rsid w:val="009746FA"/>
    <w:rsid w:val="00974BCF"/>
    <w:rsid w:val="00974F94"/>
    <w:rsid w:val="00975A24"/>
    <w:rsid w:val="00976EDA"/>
    <w:rsid w:val="0097722F"/>
    <w:rsid w:val="00977C09"/>
    <w:rsid w:val="009800A9"/>
    <w:rsid w:val="00980274"/>
    <w:rsid w:val="0098079E"/>
    <w:rsid w:val="00980810"/>
    <w:rsid w:val="009808C7"/>
    <w:rsid w:val="00980B3D"/>
    <w:rsid w:val="00983119"/>
    <w:rsid w:val="00983CDA"/>
    <w:rsid w:val="009843F5"/>
    <w:rsid w:val="00985338"/>
    <w:rsid w:val="0098553F"/>
    <w:rsid w:val="00985BC4"/>
    <w:rsid w:val="00985E33"/>
    <w:rsid w:val="00987329"/>
    <w:rsid w:val="00987E09"/>
    <w:rsid w:val="009900BD"/>
    <w:rsid w:val="00990A81"/>
    <w:rsid w:val="009918D5"/>
    <w:rsid w:val="00991FA6"/>
    <w:rsid w:val="009928B0"/>
    <w:rsid w:val="00992DAC"/>
    <w:rsid w:val="00993712"/>
    <w:rsid w:val="00993CE2"/>
    <w:rsid w:val="0099404F"/>
    <w:rsid w:val="009949BF"/>
    <w:rsid w:val="009963BC"/>
    <w:rsid w:val="00996C5C"/>
    <w:rsid w:val="00996F92"/>
    <w:rsid w:val="00997076"/>
    <w:rsid w:val="009970EC"/>
    <w:rsid w:val="009A0917"/>
    <w:rsid w:val="009A0F10"/>
    <w:rsid w:val="009A0F3D"/>
    <w:rsid w:val="009A0F4B"/>
    <w:rsid w:val="009A3749"/>
    <w:rsid w:val="009A45EE"/>
    <w:rsid w:val="009A5D3A"/>
    <w:rsid w:val="009A6FB3"/>
    <w:rsid w:val="009A7AB8"/>
    <w:rsid w:val="009A7F73"/>
    <w:rsid w:val="009B01B3"/>
    <w:rsid w:val="009B10E8"/>
    <w:rsid w:val="009B1AAE"/>
    <w:rsid w:val="009B253F"/>
    <w:rsid w:val="009B3EFE"/>
    <w:rsid w:val="009B4544"/>
    <w:rsid w:val="009B4B5A"/>
    <w:rsid w:val="009B5857"/>
    <w:rsid w:val="009B713F"/>
    <w:rsid w:val="009B76FB"/>
    <w:rsid w:val="009C042C"/>
    <w:rsid w:val="009C06CB"/>
    <w:rsid w:val="009C0D00"/>
    <w:rsid w:val="009C1A24"/>
    <w:rsid w:val="009C3C91"/>
    <w:rsid w:val="009C4F87"/>
    <w:rsid w:val="009C56FC"/>
    <w:rsid w:val="009C67D5"/>
    <w:rsid w:val="009C7006"/>
    <w:rsid w:val="009C757C"/>
    <w:rsid w:val="009D1D8B"/>
    <w:rsid w:val="009D2A81"/>
    <w:rsid w:val="009D2B2D"/>
    <w:rsid w:val="009D2C05"/>
    <w:rsid w:val="009D3288"/>
    <w:rsid w:val="009D3F8C"/>
    <w:rsid w:val="009D63BC"/>
    <w:rsid w:val="009D720E"/>
    <w:rsid w:val="009D7DC5"/>
    <w:rsid w:val="009E1037"/>
    <w:rsid w:val="009E14E2"/>
    <w:rsid w:val="009E1ABB"/>
    <w:rsid w:val="009E23F7"/>
    <w:rsid w:val="009E2B5A"/>
    <w:rsid w:val="009E3DCC"/>
    <w:rsid w:val="009E4745"/>
    <w:rsid w:val="009E493D"/>
    <w:rsid w:val="009E4EB7"/>
    <w:rsid w:val="009E601E"/>
    <w:rsid w:val="009E683A"/>
    <w:rsid w:val="009E79AD"/>
    <w:rsid w:val="009F01C9"/>
    <w:rsid w:val="009F10F5"/>
    <w:rsid w:val="009F2710"/>
    <w:rsid w:val="009F30E0"/>
    <w:rsid w:val="009F39FF"/>
    <w:rsid w:val="009F4624"/>
    <w:rsid w:val="009F4BB4"/>
    <w:rsid w:val="009F60BE"/>
    <w:rsid w:val="009F63F7"/>
    <w:rsid w:val="009F7B8D"/>
    <w:rsid w:val="00A0037F"/>
    <w:rsid w:val="00A004D4"/>
    <w:rsid w:val="00A00C41"/>
    <w:rsid w:val="00A03634"/>
    <w:rsid w:val="00A04138"/>
    <w:rsid w:val="00A062B1"/>
    <w:rsid w:val="00A06846"/>
    <w:rsid w:val="00A077DF"/>
    <w:rsid w:val="00A10F97"/>
    <w:rsid w:val="00A1237F"/>
    <w:rsid w:val="00A12F0F"/>
    <w:rsid w:val="00A130F0"/>
    <w:rsid w:val="00A13627"/>
    <w:rsid w:val="00A13EB3"/>
    <w:rsid w:val="00A14423"/>
    <w:rsid w:val="00A14480"/>
    <w:rsid w:val="00A14F3D"/>
    <w:rsid w:val="00A1638C"/>
    <w:rsid w:val="00A17499"/>
    <w:rsid w:val="00A17AF1"/>
    <w:rsid w:val="00A20C34"/>
    <w:rsid w:val="00A21AE1"/>
    <w:rsid w:val="00A21BF8"/>
    <w:rsid w:val="00A22EED"/>
    <w:rsid w:val="00A24B88"/>
    <w:rsid w:val="00A25169"/>
    <w:rsid w:val="00A25613"/>
    <w:rsid w:val="00A257E0"/>
    <w:rsid w:val="00A25B2F"/>
    <w:rsid w:val="00A25D47"/>
    <w:rsid w:val="00A269C6"/>
    <w:rsid w:val="00A27584"/>
    <w:rsid w:val="00A30AB5"/>
    <w:rsid w:val="00A3142B"/>
    <w:rsid w:val="00A31B8D"/>
    <w:rsid w:val="00A32E65"/>
    <w:rsid w:val="00A331D7"/>
    <w:rsid w:val="00A337F8"/>
    <w:rsid w:val="00A33BD9"/>
    <w:rsid w:val="00A33F8B"/>
    <w:rsid w:val="00A348F8"/>
    <w:rsid w:val="00A35E31"/>
    <w:rsid w:val="00A37316"/>
    <w:rsid w:val="00A37805"/>
    <w:rsid w:val="00A37C5D"/>
    <w:rsid w:val="00A40131"/>
    <w:rsid w:val="00A40693"/>
    <w:rsid w:val="00A417DC"/>
    <w:rsid w:val="00A42247"/>
    <w:rsid w:val="00A42FC4"/>
    <w:rsid w:val="00A432A3"/>
    <w:rsid w:val="00A43ACE"/>
    <w:rsid w:val="00A43DB2"/>
    <w:rsid w:val="00A44092"/>
    <w:rsid w:val="00A460DB"/>
    <w:rsid w:val="00A507B9"/>
    <w:rsid w:val="00A507E0"/>
    <w:rsid w:val="00A50DC8"/>
    <w:rsid w:val="00A51941"/>
    <w:rsid w:val="00A51A7D"/>
    <w:rsid w:val="00A52BCB"/>
    <w:rsid w:val="00A53031"/>
    <w:rsid w:val="00A53753"/>
    <w:rsid w:val="00A54A73"/>
    <w:rsid w:val="00A5583A"/>
    <w:rsid w:val="00A561CB"/>
    <w:rsid w:val="00A56F36"/>
    <w:rsid w:val="00A60303"/>
    <w:rsid w:val="00A6144D"/>
    <w:rsid w:val="00A616ED"/>
    <w:rsid w:val="00A62075"/>
    <w:rsid w:val="00A625C0"/>
    <w:rsid w:val="00A639BD"/>
    <w:rsid w:val="00A63EA1"/>
    <w:rsid w:val="00A63F31"/>
    <w:rsid w:val="00A640BD"/>
    <w:rsid w:val="00A6421A"/>
    <w:rsid w:val="00A64387"/>
    <w:rsid w:val="00A656A6"/>
    <w:rsid w:val="00A659C9"/>
    <w:rsid w:val="00A65C19"/>
    <w:rsid w:val="00A66116"/>
    <w:rsid w:val="00A665C2"/>
    <w:rsid w:val="00A66AD9"/>
    <w:rsid w:val="00A66B87"/>
    <w:rsid w:val="00A6797D"/>
    <w:rsid w:val="00A7097E"/>
    <w:rsid w:val="00A71319"/>
    <w:rsid w:val="00A71F1E"/>
    <w:rsid w:val="00A720D7"/>
    <w:rsid w:val="00A72EFF"/>
    <w:rsid w:val="00A733E9"/>
    <w:rsid w:val="00A735B7"/>
    <w:rsid w:val="00A7383D"/>
    <w:rsid w:val="00A746DF"/>
    <w:rsid w:val="00A74C56"/>
    <w:rsid w:val="00A75039"/>
    <w:rsid w:val="00A7512D"/>
    <w:rsid w:val="00A753E2"/>
    <w:rsid w:val="00A7553A"/>
    <w:rsid w:val="00A7571B"/>
    <w:rsid w:val="00A76A48"/>
    <w:rsid w:val="00A76B45"/>
    <w:rsid w:val="00A76E07"/>
    <w:rsid w:val="00A77EAF"/>
    <w:rsid w:val="00A803B4"/>
    <w:rsid w:val="00A804F0"/>
    <w:rsid w:val="00A80619"/>
    <w:rsid w:val="00A819E8"/>
    <w:rsid w:val="00A83104"/>
    <w:rsid w:val="00A83297"/>
    <w:rsid w:val="00A83D9B"/>
    <w:rsid w:val="00A844D9"/>
    <w:rsid w:val="00A865B4"/>
    <w:rsid w:val="00A87584"/>
    <w:rsid w:val="00A877FC"/>
    <w:rsid w:val="00A87E69"/>
    <w:rsid w:val="00A90CF9"/>
    <w:rsid w:val="00A91AF2"/>
    <w:rsid w:val="00A9432D"/>
    <w:rsid w:val="00A94A2A"/>
    <w:rsid w:val="00A965DA"/>
    <w:rsid w:val="00A9771B"/>
    <w:rsid w:val="00A97FC8"/>
    <w:rsid w:val="00AA072A"/>
    <w:rsid w:val="00AA15CA"/>
    <w:rsid w:val="00AA15E6"/>
    <w:rsid w:val="00AA2695"/>
    <w:rsid w:val="00AA27A8"/>
    <w:rsid w:val="00AA3478"/>
    <w:rsid w:val="00AA3DAF"/>
    <w:rsid w:val="00AA3E2D"/>
    <w:rsid w:val="00AA40C8"/>
    <w:rsid w:val="00AA4539"/>
    <w:rsid w:val="00AA4BA0"/>
    <w:rsid w:val="00AA51F5"/>
    <w:rsid w:val="00AA5414"/>
    <w:rsid w:val="00AA5B17"/>
    <w:rsid w:val="00AA6EAE"/>
    <w:rsid w:val="00AA763B"/>
    <w:rsid w:val="00AA7900"/>
    <w:rsid w:val="00AB017B"/>
    <w:rsid w:val="00AB0C01"/>
    <w:rsid w:val="00AB0C66"/>
    <w:rsid w:val="00AB1556"/>
    <w:rsid w:val="00AB1A8C"/>
    <w:rsid w:val="00AB1BF6"/>
    <w:rsid w:val="00AB3B74"/>
    <w:rsid w:val="00AB4E6D"/>
    <w:rsid w:val="00AC0474"/>
    <w:rsid w:val="00AC11ED"/>
    <w:rsid w:val="00AC182B"/>
    <w:rsid w:val="00AC298E"/>
    <w:rsid w:val="00AC2CA6"/>
    <w:rsid w:val="00AC3F46"/>
    <w:rsid w:val="00AC430C"/>
    <w:rsid w:val="00AC5CD3"/>
    <w:rsid w:val="00AC6139"/>
    <w:rsid w:val="00AC6EE1"/>
    <w:rsid w:val="00AC7A47"/>
    <w:rsid w:val="00AC7ECD"/>
    <w:rsid w:val="00AC7EF8"/>
    <w:rsid w:val="00AD0227"/>
    <w:rsid w:val="00AD200B"/>
    <w:rsid w:val="00AD2BA6"/>
    <w:rsid w:val="00AD2E1E"/>
    <w:rsid w:val="00AD368B"/>
    <w:rsid w:val="00AD3DE9"/>
    <w:rsid w:val="00AD42FC"/>
    <w:rsid w:val="00AD5A1D"/>
    <w:rsid w:val="00AD5F51"/>
    <w:rsid w:val="00AD753B"/>
    <w:rsid w:val="00AD7C1F"/>
    <w:rsid w:val="00AE2A50"/>
    <w:rsid w:val="00AE37E4"/>
    <w:rsid w:val="00AE3F78"/>
    <w:rsid w:val="00AE4A6C"/>
    <w:rsid w:val="00AE4C7E"/>
    <w:rsid w:val="00AE4EC8"/>
    <w:rsid w:val="00AE5520"/>
    <w:rsid w:val="00AE5817"/>
    <w:rsid w:val="00AE6870"/>
    <w:rsid w:val="00AE7DDE"/>
    <w:rsid w:val="00AE7F34"/>
    <w:rsid w:val="00AF110A"/>
    <w:rsid w:val="00AF1F52"/>
    <w:rsid w:val="00AF2391"/>
    <w:rsid w:val="00AF28B9"/>
    <w:rsid w:val="00AF3514"/>
    <w:rsid w:val="00AF3989"/>
    <w:rsid w:val="00AF3B33"/>
    <w:rsid w:val="00AF4307"/>
    <w:rsid w:val="00AF435C"/>
    <w:rsid w:val="00AF528F"/>
    <w:rsid w:val="00B00736"/>
    <w:rsid w:val="00B009F0"/>
    <w:rsid w:val="00B01AF0"/>
    <w:rsid w:val="00B01B26"/>
    <w:rsid w:val="00B02293"/>
    <w:rsid w:val="00B02CC5"/>
    <w:rsid w:val="00B0455B"/>
    <w:rsid w:val="00B04819"/>
    <w:rsid w:val="00B05110"/>
    <w:rsid w:val="00B059DD"/>
    <w:rsid w:val="00B05CE9"/>
    <w:rsid w:val="00B06E5D"/>
    <w:rsid w:val="00B07469"/>
    <w:rsid w:val="00B07C78"/>
    <w:rsid w:val="00B10071"/>
    <w:rsid w:val="00B109F3"/>
    <w:rsid w:val="00B11F1F"/>
    <w:rsid w:val="00B13E31"/>
    <w:rsid w:val="00B1401A"/>
    <w:rsid w:val="00B140DA"/>
    <w:rsid w:val="00B14487"/>
    <w:rsid w:val="00B148DA"/>
    <w:rsid w:val="00B155E7"/>
    <w:rsid w:val="00B15678"/>
    <w:rsid w:val="00B15C6F"/>
    <w:rsid w:val="00B176C9"/>
    <w:rsid w:val="00B177F6"/>
    <w:rsid w:val="00B17B0C"/>
    <w:rsid w:val="00B20230"/>
    <w:rsid w:val="00B205AE"/>
    <w:rsid w:val="00B21C17"/>
    <w:rsid w:val="00B23338"/>
    <w:rsid w:val="00B23859"/>
    <w:rsid w:val="00B244A7"/>
    <w:rsid w:val="00B25A8E"/>
    <w:rsid w:val="00B25A99"/>
    <w:rsid w:val="00B25D34"/>
    <w:rsid w:val="00B25EC6"/>
    <w:rsid w:val="00B26191"/>
    <w:rsid w:val="00B26899"/>
    <w:rsid w:val="00B2742C"/>
    <w:rsid w:val="00B274F5"/>
    <w:rsid w:val="00B2750F"/>
    <w:rsid w:val="00B31DAF"/>
    <w:rsid w:val="00B328C3"/>
    <w:rsid w:val="00B3370F"/>
    <w:rsid w:val="00B338B5"/>
    <w:rsid w:val="00B33993"/>
    <w:rsid w:val="00B34B06"/>
    <w:rsid w:val="00B36B00"/>
    <w:rsid w:val="00B3766F"/>
    <w:rsid w:val="00B40808"/>
    <w:rsid w:val="00B414DF"/>
    <w:rsid w:val="00B419E3"/>
    <w:rsid w:val="00B41FFB"/>
    <w:rsid w:val="00B44D3A"/>
    <w:rsid w:val="00B4626A"/>
    <w:rsid w:val="00B463FA"/>
    <w:rsid w:val="00B51399"/>
    <w:rsid w:val="00B5224A"/>
    <w:rsid w:val="00B52E01"/>
    <w:rsid w:val="00B53268"/>
    <w:rsid w:val="00B53600"/>
    <w:rsid w:val="00B53CFB"/>
    <w:rsid w:val="00B53EB9"/>
    <w:rsid w:val="00B54530"/>
    <w:rsid w:val="00B54B60"/>
    <w:rsid w:val="00B54C03"/>
    <w:rsid w:val="00B561EF"/>
    <w:rsid w:val="00B56260"/>
    <w:rsid w:val="00B57429"/>
    <w:rsid w:val="00B57B7C"/>
    <w:rsid w:val="00B57D47"/>
    <w:rsid w:val="00B606FA"/>
    <w:rsid w:val="00B61D95"/>
    <w:rsid w:val="00B6230C"/>
    <w:rsid w:val="00B62A94"/>
    <w:rsid w:val="00B631BD"/>
    <w:rsid w:val="00B63628"/>
    <w:rsid w:val="00B64861"/>
    <w:rsid w:val="00B65BDB"/>
    <w:rsid w:val="00B675D8"/>
    <w:rsid w:val="00B67E21"/>
    <w:rsid w:val="00B7126E"/>
    <w:rsid w:val="00B71360"/>
    <w:rsid w:val="00B72500"/>
    <w:rsid w:val="00B727C0"/>
    <w:rsid w:val="00B733C0"/>
    <w:rsid w:val="00B73529"/>
    <w:rsid w:val="00B74865"/>
    <w:rsid w:val="00B74B1B"/>
    <w:rsid w:val="00B74EA2"/>
    <w:rsid w:val="00B766E3"/>
    <w:rsid w:val="00B76BC0"/>
    <w:rsid w:val="00B80332"/>
    <w:rsid w:val="00B803B6"/>
    <w:rsid w:val="00B804C4"/>
    <w:rsid w:val="00B8108D"/>
    <w:rsid w:val="00B8177C"/>
    <w:rsid w:val="00B81886"/>
    <w:rsid w:val="00B8405F"/>
    <w:rsid w:val="00B8433D"/>
    <w:rsid w:val="00B848A6"/>
    <w:rsid w:val="00B85240"/>
    <w:rsid w:val="00B853FF"/>
    <w:rsid w:val="00B86092"/>
    <w:rsid w:val="00B86C7E"/>
    <w:rsid w:val="00B87154"/>
    <w:rsid w:val="00B91217"/>
    <w:rsid w:val="00B94081"/>
    <w:rsid w:val="00B945C5"/>
    <w:rsid w:val="00B94B99"/>
    <w:rsid w:val="00B94CAC"/>
    <w:rsid w:val="00B94CC8"/>
    <w:rsid w:val="00B96CB8"/>
    <w:rsid w:val="00B97350"/>
    <w:rsid w:val="00B9779F"/>
    <w:rsid w:val="00B97ABF"/>
    <w:rsid w:val="00BA04F7"/>
    <w:rsid w:val="00BA16A8"/>
    <w:rsid w:val="00BA2BB4"/>
    <w:rsid w:val="00BA313F"/>
    <w:rsid w:val="00BA372A"/>
    <w:rsid w:val="00BA4459"/>
    <w:rsid w:val="00BA59F0"/>
    <w:rsid w:val="00BA5B65"/>
    <w:rsid w:val="00BA5B73"/>
    <w:rsid w:val="00BA5EF8"/>
    <w:rsid w:val="00BA5FE1"/>
    <w:rsid w:val="00BA7466"/>
    <w:rsid w:val="00BA74E9"/>
    <w:rsid w:val="00BB072B"/>
    <w:rsid w:val="00BB0779"/>
    <w:rsid w:val="00BB0FE1"/>
    <w:rsid w:val="00BB18F3"/>
    <w:rsid w:val="00BB30FA"/>
    <w:rsid w:val="00BB4E37"/>
    <w:rsid w:val="00BB55EA"/>
    <w:rsid w:val="00BB688B"/>
    <w:rsid w:val="00BB724D"/>
    <w:rsid w:val="00BB7953"/>
    <w:rsid w:val="00BC05AB"/>
    <w:rsid w:val="00BC06A5"/>
    <w:rsid w:val="00BC19B7"/>
    <w:rsid w:val="00BC249A"/>
    <w:rsid w:val="00BC2D13"/>
    <w:rsid w:val="00BC6FE5"/>
    <w:rsid w:val="00BC7789"/>
    <w:rsid w:val="00BD00BE"/>
    <w:rsid w:val="00BD015B"/>
    <w:rsid w:val="00BD0D5D"/>
    <w:rsid w:val="00BD1104"/>
    <w:rsid w:val="00BD208A"/>
    <w:rsid w:val="00BD381A"/>
    <w:rsid w:val="00BD3C92"/>
    <w:rsid w:val="00BD49FA"/>
    <w:rsid w:val="00BD562A"/>
    <w:rsid w:val="00BD5E1E"/>
    <w:rsid w:val="00BD7981"/>
    <w:rsid w:val="00BD7CA0"/>
    <w:rsid w:val="00BE0CDF"/>
    <w:rsid w:val="00BE120D"/>
    <w:rsid w:val="00BE26C8"/>
    <w:rsid w:val="00BE2F9E"/>
    <w:rsid w:val="00BE3B84"/>
    <w:rsid w:val="00BE3D48"/>
    <w:rsid w:val="00BE4BD5"/>
    <w:rsid w:val="00BE4EB3"/>
    <w:rsid w:val="00BE564B"/>
    <w:rsid w:val="00BE5EAC"/>
    <w:rsid w:val="00BE781E"/>
    <w:rsid w:val="00BF042F"/>
    <w:rsid w:val="00BF184A"/>
    <w:rsid w:val="00BF2561"/>
    <w:rsid w:val="00BF2933"/>
    <w:rsid w:val="00BF2E65"/>
    <w:rsid w:val="00BF434E"/>
    <w:rsid w:val="00BF45B1"/>
    <w:rsid w:val="00BF51A9"/>
    <w:rsid w:val="00BF53BC"/>
    <w:rsid w:val="00BF5631"/>
    <w:rsid w:val="00BF569A"/>
    <w:rsid w:val="00BF695A"/>
    <w:rsid w:val="00BF7102"/>
    <w:rsid w:val="00BF7340"/>
    <w:rsid w:val="00BF771C"/>
    <w:rsid w:val="00C00011"/>
    <w:rsid w:val="00C01100"/>
    <w:rsid w:val="00C0186D"/>
    <w:rsid w:val="00C02F51"/>
    <w:rsid w:val="00C036A9"/>
    <w:rsid w:val="00C03750"/>
    <w:rsid w:val="00C04B12"/>
    <w:rsid w:val="00C0646D"/>
    <w:rsid w:val="00C073CE"/>
    <w:rsid w:val="00C1061F"/>
    <w:rsid w:val="00C10D45"/>
    <w:rsid w:val="00C10E52"/>
    <w:rsid w:val="00C1217F"/>
    <w:rsid w:val="00C12987"/>
    <w:rsid w:val="00C13557"/>
    <w:rsid w:val="00C1367F"/>
    <w:rsid w:val="00C14070"/>
    <w:rsid w:val="00C140F2"/>
    <w:rsid w:val="00C144DD"/>
    <w:rsid w:val="00C14DD2"/>
    <w:rsid w:val="00C14DF8"/>
    <w:rsid w:val="00C14F25"/>
    <w:rsid w:val="00C174A9"/>
    <w:rsid w:val="00C178DE"/>
    <w:rsid w:val="00C17AEF"/>
    <w:rsid w:val="00C202B3"/>
    <w:rsid w:val="00C2217F"/>
    <w:rsid w:val="00C225B0"/>
    <w:rsid w:val="00C227F7"/>
    <w:rsid w:val="00C2399C"/>
    <w:rsid w:val="00C23AA9"/>
    <w:rsid w:val="00C25775"/>
    <w:rsid w:val="00C25BB7"/>
    <w:rsid w:val="00C25D1C"/>
    <w:rsid w:val="00C26579"/>
    <w:rsid w:val="00C26C5E"/>
    <w:rsid w:val="00C26DD9"/>
    <w:rsid w:val="00C27EF9"/>
    <w:rsid w:val="00C27F12"/>
    <w:rsid w:val="00C30FFE"/>
    <w:rsid w:val="00C319EA"/>
    <w:rsid w:val="00C31A92"/>
    <w:rsid w:val="00C31D1E"/>
    <w:rsid w:val="00C31EDF"/>
    <w:rsid w:val="00C3265C"/>
    <w:rsid w:val="00C32E65"/>
    <w:rsid w:val="00C33427"/>
    <w:rsid w:val="00C33B4B"/>
    <w:rsid w:val="00C34051"/>
    <w:rsid w:val="00C3415C"/>
    <w:rsid w:val="00C34633"/>
    <w:rsid w:val="00C347A3"/>
    <w:rsid w:val="00C34A7A"/>
    <w:rsid w:val="00C34C75"/>
    <w:rsid w:val="00C358D5"/>
    <w:rsid w:val="00C37107"/>
    <w:rsid w:val="00C37FCB"/>
    <w:rsid w:val="00C419DD"/>
    <w:rsid w:val="00C4212C"/>
    <w:rsid w:val="00C4275A"/>
    <w:rsid w:val="00C42ADB"/>
    <w:rsid w:val="00C437EE"/>
    <w:rsid w:val="00C44848"/>
    <w:rsid w:val="00C4502C"/>
    <w:rsid w:val="00C45537"/>
    <w:rsid w:val="00C45599"/>
    <w:rsid w:val="00C4570E"/>
    <w:rsid w:val="00C46ACC"/>
    <w:rsid w:val="00C47016"/>
    <w:rsid w:val="00C475EC"/>
    <w:rsid w:val="00C47914"/>
    <w:rsid w:val="00C505B0"/>
    <w:rsid w:val="00C50CD4"/>
    <w:rsid w:val="00C50DC8"/>
    <w:rsid w:val="00C5203C"/>
    <w:rsid w:val="00C522FD"/>
    <w:rsid w:val="00C52FE3"/>
    <w:rsid w:val="00C534EB"/>
    <w:rsid w:val="00C535C2"/>
    <w:rsid w:val="00C53905"/>
    <w:rsid w:val="00C540A8"/>
    <w:rsid w:val="00C54770"/>
    <w:rsid w:val="00C54FA5"/>
    <w:rsid w:val="00C563C1"/>
    <w:rsid w:val="00C56F09"/>
    <w:rsid w:val="00C57735"/>
    <w:rsid w:val="00C57DB2"/>
    <w:rsid w:val="00C60356"/>
    <w:rsid w:val="00C6037B"/>
    <w:rsid w:val="00C611DF"/>
    <w:rsid w:val="00C62068"/>
    <w:rsid w:val="00C62470"/>
    <w:rsid w:val="00C62B9D"/>
    <w:rsid w:val="00C63B71"/>
    <w:rsid w:val="00C64DAA"/>
    <w:rsid w:val="00C64FB6"/>
    <w:rsid w:val="00C65001"/>
    <w:rsid w:val="00C65610"/>
    <w:rsid w:val="00C658F5"/>
    <w:rsid w:val="00C65C6F"/>
    <w:rsid w:val="00C66138"/>
    <w:rsid w:val="00C675FF"/>
    <w:rsid w:val="00C67817"/>
    <w:rsid w:val="00C679A4"/>
    <w:rsid w:val="00C67CD9"/>
    <w:rsid w:val="00C70AEA"/>
    <w:rsid w:val="00C70DDC"/>
    <w:rsid w:val="00C70E6E"/>
    <w:rsid w:val="00C71479"/>
    <w:rsid w:val="00C7196A"/>
    <w:rsid w:val="00C72D33"/>
    <w:rsid w:val="00C73CD2"/>
    <w:rsid w:val="00C76379"/>
    <w:rsid w:val="00C76B54"/>
    <w:rsid w:val="00C77B92"/>
    <w:rsid w:val="00C80DAB"/>
    <w:rsid w:val="00C81854"/>
    <w:rsid w:val="00C81FD0"/>
    <w:rsid w:val="00C82432"/>
    <w:rsid w:val="00C829E9"/>
    <w:rsid w:val="00C82AF8"/>
    <w:rsid w:val="00C831BA"/>
    <w:rsid w:val="00C844BA"/>
    <w:rsid w:val="00C8452D"/>
    <w:rsid w:val="00C845EF"/>
    <w:rsid w:val="00C84CDA"/>
    <w:rsid w:val="00C85030"/>
    <w:rsid w:val="00C85169"/>
    <w:rsid w:val="00C85374"/>
    <w:rsid w:val="00C86330"/>
    <w:rsid w:val="00C86847"/>
    <w:rsid w:val="00C869AD"/>
    <w:rsid w:val="00C86AB0"/>
    <w:rsid w:val="00C878BF"/>
    <w:rsid w:val="00C901CD"/>
    <w:rsid w:val="00C91A86"/>
    <w:rsid w:val="00C91BCF"/>
    <w:rsid w:val="00C91DC6"/>
    <w:rsid w:val="00C91DC9"/>
    <w:rsid w:val="00C93139"/>
    <w:rsid w:val="00C937FB"/>
    <w:rsid w:val="00C93CA6"/>
    <w:rsid w:val="00C9432C"/>
    <w:rsid w:val="00C94E92"/>
    <w:rsid w:val="00C95396"/>
    <w:rsid w:val="00C9543C"/>
    <w:rsid w:val="00C95B4A"/>
    <w:rsid w:val="00C96C93"/>
    <w:rsid w:val="00C96FD2"/>
    <w:rsid w:val="00C97660"/>
    <w:rsid w:val="00C97873"/>
    <w:rsid w:val="00CA0148"/>
    <w:rsid w:val="00CA0CA8"/>
    <w:rsid w:val="00CA1259"/>
    <w:rsid w:val="00CA14C4"/>
    <w:rsid w:val="00CA1E65"/>
    <w:rsid w:val="00CA35A9"/>
    <w:rsid w:val="00CA3FA8"/>
    <w:rsid w:val="00CA5690"/>
    <w:rsid w:val="00CA5F7B"/>
    <w:rsid w:val="00CA75D8"/>
    <w:rsid w:val="00CB0489"/>
    <w:rsid w:val="00CB0641"/>
    <w:rsid w:val="00CB187C"/>
    <w:rsid w:val="00CB1CF0"/>
    <w:rsid w:val="00CB4387"/>
    <w:rsid w:val="00CB461A"/>
    <w:rsid w:val="00CB4AA1"/>
    <w:rsid w:val="00CB4C40"/>
    <w:rsid w:val="00CB76BC"/>
    <w:rsid w:val="00CB7911"/>
    <w:rsid w:val="00CC1051"/>
    <w:rsid w:val="00CC1B89"/>
    <w:rsid w:val="00CC2F0E"/>
    <w:rsid w:val="00CC35EE"/>
    <w:rsid w:val="00CC4C80"/>
    <w:rsid w:val="00CC59C1"/>
    <w:rsid w:val="00CC64B3"/>
    <w:rsid w:val="00CC746E"/>
    <w:rsid w:val="00CC7D32"/>
    <w:rsid w:val="00CD1021"/>
    <w:rsid w:val="00CD2E19"/>
    <w:rsid w:val="00CD3185"/>
    <w:rsid w:val="00CD35A9"/>
    <w:rsid w:val="00CD410E"/>
    <w:rsid w:val="00CD4489"/>
    <w:rsid w:val="00CD473E"/>
    <w:rsid w:val="00CD4F1A"/>
    <w:rsid w:val="00CD538C"/>
    <w:rsid w:val="00CD59E1"/>
    <w:rsid w:val="00CD75EF"/>
    <w:rsid w:val="00CD7DB8"/>
    <w:rsid w:val="00CD7FC6"/>
    <w:rsid w:val="00CE1427"/>
    <w:rsid w:val="00CE18F6"/>
    <w:rsid w:val="00CE2142"/>
    <w:rsid w:val="00CE3088"/>
    <w:rsid w:val="00CE3796"/>
    <w:rsid w:val="00CE3894"/>
    <w:rsid w:val="00CE3D9E"/>
    <w:rsid w:val="00CE3F39"/>
    <w:rsid w:val="00CE6FAB"/>
    <w:rsid w:val="00CE7537"/>
    <w:rsid w:val="00CF109B"/>
    <w:rsid w:val="00CF1487"/>
    <w:rsid w:val="00CF1911"/>
    <w:rsid w:val="00CF286E"/>
    <w:rsid w:val="00CF35F4"/>
    <w:rsid w:val="00CF4E11"/>
    <w:rsid w:val="00CF70B1"/>
    <w:rsid w:val="00CF78D7"/>
    <w:rsid w:val="00D00325"/>
    <w:rsid w:val="00D019BB"/>
    <w:rsid w:val="00D01A85"/>
    <w:rsid w:val="00D01DF2"/>
    <w:rsid w:val="00D03042"/>
    <w:rsid w:val="00D034AE"/>
    <w:rsid w:val="00D03956"/>
    <w:rsid w:val="00D055FB"/>
    <w:rsid w:val="00D0571F"/>
    <w:rsid w:val="00D058E1"/>
    <w:rsid w:val="00D0601D"/>
    <w:rsid w:val="00D070FD"/>
    <w:rsid w:val="00D10510"/>
    <w:rsid w:val="00D105E5"/>
    <w:rsid w:val="00D1141B"/>
    <w:rsid w:val="00D115A8"/>
    <w:rsid w:val="00D12248"/>
    <w:rsid w:val="00D128EB"/>
    <w:rsid w:val="00D13100"/>
    <w:rsid w:val="00D14430"/>
    <w:rsid w:val="00D14832"/>
    <w:rsid w:val="00D1497C"/>
    <w:rsid w:val="00D14B20"/>
    <w:rsid w:val="00D151BF"/>
    <w:rsid w:val="00D16AAA"/>
    <w:rsid w:val="00D170D3"/>
    <w:rsid w:val="00D201B5"/>
    <w:rsid w:val="00D20650"/>
    <w:rsid w:val="00D2089D"/>
    <w:rsid w:val="00D211C1"/>
    <w:rsid w:val="00D217E2"/>
    <w:rsid w:val="00D21999"/>
    <w:rsid w:val="00D21CD5"/>
    <w:rsid w:val="00D22D1F"/>
    <w:rsid w:val="00D23EC8"/>
    <w:rsid w:val="00D23FEA"/>
    <w:rsid w:val="00D23FF7"/>
    <w:rsid w:val="00D24526"/>
    <w:rsid w:val="00D24AEF"/>
    <w:rsid w:val="00D260F0"/>
    <w:rsid w:val="00D2623F"/>
    <w:rsid w:val="00D271D1"/>
    <w:rsid w:val="00D27544"/>
    <w:rsid w:val="00D3150E"/>
    <w:rsid w:val="00D31681"/>
    <w:rsid w:val="00D31B92"/>
    <w:rsid w:val="00D31C2D"/>
    <w:rsid w:val="00D3271E"/>
    <w:rsid w:val="00D33283"/>
    <w:rsid w:val="00D33AD3"/>
    <w:rsid w:val="00D33E80"/>
    <w:rsid w:val="00D34499"/>
    <w:rsid w:val="00D3548C"/>
    <w:rsid w:val="00D35E03"/>
    <w:rsid w:val="00D3652E"/>
    <w:rsid w:val="00D368A1"/>
    <w:rsid w:val="00D373C2"/>
    <w:rsid w:val="00D37CA8"/>
    <w:rsid w:val="00D40399"/>
    <w:rsid w:val="00D40C5B"/>
    <w:rsid w:val="00D410E6"/>
    <w:rsid w:val="00D41FDD"/>
    <w:rsid w:val="00D42271"/>
    <w:rsid w:val="00D42285"/>
    <w:rsid w:val="00D42778"/>
    <w:rsid w:val="00D43812"/>
    <w:rsid w:val="00D43EB4"/>
    <w:rsid w:val="00D44E31"/>
    <w:rsid w:val="00D45535"/>
    <w:rsid w:val="00D45CB6"/>
    <w:rsid w:val="00D46F8E"/>
    <w:rsid w:val="00D50462"/>
    <w:rsid w:val="00D50A8B"/>
    <w:rsid w:val="00D51D0C"/>
    <w:rsid w:val="00D52452"/>
    <w:rsid w:val="00D542B6"/>
    <w:rsid w:val="00D551DF"/>
    <w:rsid w:val="00D552CA"/>
    <w:rsid w:val="00D56705"/>
    <w:rsid w:val="00D56A06"/>
    <w:rsid w:val="00D56CE2"/>
    <w:rsid w:val="00D57380"/>
    <w:rsid w:val="00D60213"/>
    <w:rsid w:val="00D604B4"/>
    <w:rsid w:val="00D60BB0"/>
    <w:rsid w:val="00D61095"/>
    <w:rsid w:val="00D62861"/>
    <w:rsid w:val="00D6308D"/>
    <w:rsid w:val="00D63185"/>
    <w:rsid w:val="00D63213"/>
    <w:rsid w:val="00D6356B"/>
    <w:rsid w:val="00D6527C"/>
    <w:rsid w:val="00D65D28"/>
    <w:rsid w:val="00D66884"/>
    <w:rsid w:val="00D6715F"/>
    <w:rsid w:val="00D67621"/>
    <w:rsid w:val="00D67902"/>
    <w:rsid w:val="00D67925"/>
    <w:rsid w:val="00D67A36"/>
    <w:rsid w:val="00D706E3"/>
    <w:rsid w:val="00D70F1E"/>
    <w:rsid w:val="00D71080"/>
    <w:rsid w:val="00D72E5D"/>
    <w:rsid w:val="00D7366C"/>
    <w:rsid w:val="00D73F2C"/>
    <w:rsid w:val="00D74372"/>
    <w:rsid w:val="00D74BF8"/>
    <w:rsid w:val="00D74DB6"/>
    <w:rsid w:val="00D750ED"/>
    <w:rsid w:val="00D76B66"/>
    <w:rsid w:val="00D7751B"/>
    <w:rsid w:val="00D77FE1"/>
    <w:rsid w:val="00D80542"/>
    <w:rsid w:val="00D81D40"/>
    <w:rsid w:val="00D83766"/>
    <w:rsid w:val="00D83E1E"/>
    <w:rsid w:val="00D86053"/>
    <w:rsid w:val="00D869F6"/>
    <w:rsid w:val="00D87FF7"/>
    <w:rsid w:val="00D90049"/>
    <w:rsid w:val="00D90603"/>
    <w:rsid w:val="00D90C84"/>
    <w:rsid w:val="00D912FB"/>
    <w:rsid w:val="00D91BA2"/>
    <w:rsid w:val="00D91CD2"/>
    <w:rsid w:val="00D9264B"/>
    <w:rsid w:val="00D933AD"/>
    <w:rsid w:val="00D935F0"/>
    <w:rsid w:val="00D939FC"/>
    <w:rsid w:val="00D94048"/>
    <w:rsid w:val="00D9519F"/>
    <w:rsid w:val="00D95867"/>
    <w:rsid w:val="00D95AD6"/>
    <w:rsid w:val="00D95D90"/>
    <w:rsid w:val="00D962EF"/>
    <w:rsid w:val="00D966F1"/>
    <w:rsid w:val="00D97B58"/>
    <w:rsid w:val="00D97B81"/>
    <w:rsid w:val="00D97EA9"/>
    <w:rsid w:val="00D97F4F"/>
    <w:rsid w:val="00DA07DE"/>
    <w:rsid w:val="00DA1CDC"/>
    <w:rsid w:val="00DA3B7F"/>
    <w:rsid w:val="00DA3C09"/>
    <w:rsid w:val="00DA4B9D"/>
    <w:rsid w:val="00DA5913"/>
    <w:rsid w:val="00DA5F81"/>
    <w:rsid w:val="00DA646E"/>
    <w:rsid w:val="00DA6977"/>
    <w:rsid w:val="00DB0D95"/>
    <w:rsid w:val="00DB153A"/>
    <w:rsid w:val="00DB201C"/>
    <w:rsid w:val="00DB2AC6"/>
    <w:rsid w:val="00DB3261"/>
    <w:rsid w:val="00DB32CF"/>
    <w:rsid w:val="00DB39E6"/>
    <w:rsid w:val="00DB4143"/>
    <w:rsid w:val="00DB44D3"/>
    <w:rsid w:val="00DB4EFA"/>
    <w:rsid w:val="00DB5316"/>
    <w:rsid w:val="00DB5F39"/>
    <w:rsid w:val="00DB62CB"/>
    <w:rsid w:val="00DB62FD"/>
    <w:rsid w:val="00DB65A3"/>
    <w:rsid w:val="00DB717F"/>
    <w:rsid w:val="00DB7FE7"/>
    <w:rsid w:val="00DC1FC2"/>
    <w:rsid w:val="00DC2404"/>
    <w:rsid w:val="00DC3173"/>
    <w:rsid w:val="00DC3BA2"/>
    <w:rsid w:val="00DC3F77"/>
    <w:rsid w:val="00DC3FB8"/>
    <w:rsid w:val="00DC456C"/>
    <w:rsid w:val="00DC5056"/>
    <w:rsid w:val="00DC5AF9"/>
    <w:rsid w:val="00DC5C13"/>
    <w:rsid w:val="00DC684D"/>
    <w:rsid w:val="00DC6F82"/>
    <w:rsid w:val="00DD0F18"/>
    <w:rsid w:val="00DD0F4B"/>
    <w:rsid w:val="00DD2267"/>
    <w:rsid w:val="00DD25E8"/>
    <w:rsid w:val="00DD2624"/>
    <w:rsid w:val="00DD3E84"/>
    <w:rsid w:val="00DD460F"/>
    <w:rsid w:val="00DD511E"/>
    <w:rsid w:val="00DD55E3"/>
    <w:rsid w:val="00DD5C9E"/>
    <w:rsid w:val="00DD75E7"/>
    <w:rsid w:val="00DE07A5"/>
    <w:rsid w:val="00DE11CD"/>
    <w:rsid w:val="00DE1253"/>
    <w:rsid w:val="00DE1FF8"/>
    <w:rsid w:val="00DE2591"/>
    <w:rsid w:val="00DE4222"/>
    <w:rsid w:val="00DE473B"/>
    <w:rsid w:val="00DE6CCD"/>
    <w:rsid w:val="00DE6E4E"/>
    <w:rsid w:val="00DE6ECD"/>
    <w:rsid w:val="00DE7487"/>
    <w:rsid w:val="00DE78E4"/>
    <w:rsid w:val="00DF048B"/>
    <w:rsid w:val="00DF1378"/>
    <w:rsid w:val="00DF1589"/>
    <w:rsid w:val="00DF168C"/>
    <w:rsid w:val="00DF16A9"/>
    <w:rsid w:val="00DF184F"/>
    <w:rsid w:val="00DF25EA"/>
    <w:rsid w:val="00DF3638"/>
    <w:rsid w:val="00DF3960"/>
    <w:rsid w:val="00DF4006"/>
    <w:rsid w:val="00DF49ED"/>
    <w:rsid w:val="00DF519B"/>
    <w:rsid w:val="00DF607E"/>
    <w:rsid w:val="00DF60FE"/>
    <w:rsid w:val="00DF6217"/>
    <w:rsid w:val="00DF6636"/>
    <w:rsid w:val="00DF6736"/>
    <w:rsid w:val="00DF71E1"/>
    <w:rsid w:val="00DF7724"/>
    <w:rsid w:val="00E010D9"/>
    <w:rsid w:val="00E01A66"/>
    <w:rsid w:val="00E02765"/>
    <w:rsid w:val="00E031E3"/>
    <w:rsid w:val="00E035FB"/>
    <w:rsid w:val="00E0621E"/>
    <w:rsid w:val="00E063F0"/>
    <w:rsid w:val="00E0663D"/>
    <w:rsid w:val="00E06826"/>
    <w:rsid w:val="00E10B9C"/>
    <w:rsid w:val="00E12B94"/>
    <w:rsid w:val="00E13507"/>
    <w:rsid w:val="00E14D7B"/>
    <w:rsid w:val="00E14E2C"/>
    <w:rsid w:val="00E15320"/>
    <w:rsid w:val="00E15453"/>
    <w:rsid w:val="00E15860"/>
    <w:rsid w:val="00E15D4F"/>
    <w:rsid w:val="00E15F1F"/>
    <w:rsid w:val="00E17950"/>
    <w:rsid w:val="00E17AEB"/>
    <w:rsid w:val="00E17E6D"/>
    <w:rsid w:val="00E207A8"/>
    <w:rsid w:val="00E21781"/>
    <w:rsid w:val="00E2183A"/>
    <w:rsid w:val="00E22C4D"/>
    <w:rsid w:val="00E23926"/>
    <w:rsid w:val="00E24074"/>
    <w:rsid w:val="00E246C0"/>
    <w:rsid w:val="00E24FC9"/>
    <w:rsid w:val="00E27477"/>
    <w:rsid w:val="00E31003"/>
    <w:rsid w:val="00E31C11"/>
    <w:rsid w:val="00E31D52"/>
    <w:rsid w:val="00E329B5"/>
    <w:rsid w:val="00E33318"/>
    <w:rsid w:val="00E33325"/>
    <w:rsid w:val="00E342EA"/>
    <w:rsid w:val="00E346D2"/>
    <w:rsid w:val="00E34857"/>
    <w:rsid w:val="00E35077"/>
    <w:rsid w:val="00E35D1F"/>
    <w:rsid w:val="00E363A5"/>
    <w:rsid w:val="00E37A0A"/>
    <w:rsid w:val="00E37F1D"/>
    <w:rsid w:val="00E40891"/>
    <w:rsid w:val="00E40A19"/>
    <w:rsid w:val="00E4125A"/>
    <w:rsid w:val="00E413BD"/>
    <w:rsid w:val="00E418FB"/>
    <w:rsid w:val="00E418FD"/>
    <w:rsid w:val="00E41E80"/>
    <w:rsid w:val="00E4281E"/>
    <w:rsid w:val="00E4323E"/>
    <w:rsid w:val="00E4371A"/>
    <w:rsid w:val="00E4447C"/>
    <w:rsid w:val="00E44C27"/>
    <w:rsid w:val="00E44EAC"/>
    <w:rsid w:val="00E45297"/>
    <w:rsid w:val="00E455E7"/>
    <w:rsid w:val="00E45C09"/>
    <w:rsid w:val="00E46388"/>
    <w:rsid w:val="00E46A37"/>
    <w:rsid w:val="00E4714B"/>
    <w:rsid w:val="00E472FF"/>
    <w:rsid w:val="00E47505"/>
    <w:rsid w:val="00E511F7"/>
    <w:rsid w:val="00E519C0"/>
    <w:rsid w:val="00E52205"/>
    <w:rsid w:val="00E5228D"/>
    <w:rsid w:val="00E523E6"/>
    <w:rsid w:val="00E5373B"/>
    <w:rsid w:val="00E53B6A"/>
    <w:rsid w:val="00E540D3"/>
    <w:rsid w:val="00E556AB"/>
    <w:rsid w:val="00E56197"/>
    <w:rsid w:val="00E570AF"/>
    <w:rsid w:val="00E574F2"/>
    <w:rsid w:val="00E57CF0"/>
    <w:rsid w:val="00E60F29"/>
    <w:rsid w:val="00E62723"/>
    <w:rsid w:val="00E62F76"/>
    <w:rsid w:val="00E64B86"/>
    <w:rsid w:val="00E65DC9"/>
    <w:rsid w:val="00E66321"/>
    <w:rsid w:val="00E66A40"/>
    <w:rsid w:val="00E66F01"/>
    <w:rsid w:val="00E67324"/>
    <w:rsid w:val="00E679B5"/>
    <w:rsid w:val="00E70B04"/>
    <w:rsid w:val="00E71F75"/>
    <w:rsid w:val="00E7233B"/>
    <w:rsid w:val="00E72DD2"/>
    <w:rsid w:val="00E73593"/>
    <w:rsid w:val="00E74486"/>
    <w:rsid w:val="00E7484D"/>
    <w:rsid w:val="00E7506A"/>
    <w:rsid w:val="00E758C3"/>
    <w:rsid w:val="00E75D84"/>
    <w:rsid w:val="00E76E9B"/>
    <w:rsid w:val="00E77041"/>
    <w:rsid w:val="00E805B0"/>
    <w:rsid w:val="00E809B8"/>
    <w:rsid w:val="00E8107B"/>
    <w:rsid w:val="00E81567"/>
    <w:rsid w:val="00E81B00"/>
    <w:rsid w:val="00E82B53"/>
    <w:rsid w:val="00E83655"/>
    <w:rsid w:val="00E84091"/>
    <w:rsid w:val="00E841F7"/>
    <w:rsid w:val="00E8444F"/>
    <w:rsid w:val="00E84586"/>
    <w:rsid w:val="00E847E8"/>
    <w:rsid w:val="00E8553A"/>
    <w:rsid w:val="00E85CF9"/>
    <w:rsid w:val="00E86DCB"/>
    <w:rsid w:val="00E86E22"/>
    <w:rsid w:val="00E8710E"/>
    <w:rsid w:val="00E8759F"/>
    <w:rsid w:val="00E87C5F"/>
    <w:rsid w:val="00E91468"/>
    <w:rsid w:val="00E91B34"/>
    <w:rsid w:val="00E94255"/>
    <w:rsid w:val="00E95B3E"/>
    <w:rsid w:val="00E95DD2"/>
    <w:rsid w:val="00E96A7C"/>
    <w:rsid w:val="00E96DD3"/>
    <w:rsid w:val="00E96E11"/>
    <w:rsid w:val="00E976F2"/>
    <w:rsid w:val="00EA01F9"/>
    <w:rsid w:val="00EA160F"/>
    <w:rsid w:val="00EA4537"/>
    <w:rsid w:val="00EA465A"/>
    <w:rsid w:val="00EA4C7A"/>
    <w:rsid w:val="00EA5348"/>
    <w:rsid w:val="00EA5F14"/>
    <w:rsid w:val="00EA6D52"/>
    <w:rsid w:val="00EA7CF8"/>
    <w:rsid w:val="00EB01FA"/>
    <w:rsid w:val="00EB03E6"/>
    <w:rsid w:val="00EB097A"/>
    <w:rsid w:val="00EB109A"/>
    <w:rsid w:val="00EB1821"/>
    <w:rsid w:val="00EB1CB4"/>
    <w:rsid w:val="00EB30D9"/>
    <w:rsid w:val="00EB36BA"/>
    <w:rsid w:val="00EB4238"/>
    <w:rsid w:val="00EB62B6"/>
    <w:rsid w:val="00EB65F8"/>
    <w:rsid w:val="00EB6940"/>
    <w:rsid w:val="00EB7188"/>
    <w:rsid w:val="00EB7804"/>
    <w:rsid w:val="00EB79B5"/>
    <w:rsid w:val="00EC10E7"/>
    <w:rsid w:val="00EC155C"/>
    <w:rsid w:val="00EC2FA2"/>
    <w:rsid w:val="00EC4D0A"/>
    <w:rsid w:val="00EC4FA3"/>
    <w:rsid w:val="00EC5A64"/>
    <w:rsid w:val="00EC5F5A"/>
    <w:rsid w:val="00EC68F0"/>
    <w:rsid w:val="00EC72D0"/>
    <w:rsid w:val="00EC7360"/>
    <w:rsid w:val="00EC745E"/>
    <w:rsid w:val="00EC765C"/>
    <w:rsid w:val="00ED0145"/>
    <w:rsid w:val="00ED082C"/>
    <w:rsid w:val="00ED0A38"/>
    <w:rsid w:val="00ED0CA3"/>
    <w:rsid w:val="00ED162C"/>
    <w:rsid w:val="00ED1798"/>
    <w:rsid w:val="00ED1F74"/>
    <w:rsid w:val="00ED2351"/>
    <w:rsid w:val="00ED276D"/>
    <w:rsid w:val="00ED35CD"/>
    <w:rsid w:val="00ED39BC"/>
    <w:rsid w:val="00ED3C62"/>
    <w:rsid w:val="00ED3D58"/>
    <w:rsid w:val="00ED4693"/>
    <w:rsid w:val="00ED7DF4"/>
    <w:rsid w:val="00EE0276"/>
    <w:rsid w:val="00EE1154"/>
    <w:rsid w:val="00EE206E"/>
    <w:rsid w:val="00EE2CA1"/>
    <w:rsid w:val="00EE5445"/>
    <w:rsid w:val="00EE68E2"/>
    <w:rsid w:val="00EE7743"/>
    <w:rsid w:val="00EE7991"/>
    <w:rsid w:val="00EF003E"/>
    <w:rsid w:val="00EF0389"/>
    <w:rsid w:val="00EF0CC1"/>
    <w:rsid w:val="00EF0FAC"/>
    <w:rsid w:val="00EF1592"/>
    <w:rsid w:val="00EF25A9"/>
    <w:rsid w:val="00EF2CAD"/>
    <w:rsid w:val="00EF4CAC"/>
    <w:rsid w:val="00EF4FB6"/>
    <w:rsid w:val="00EF501F"/>
    <w:rsid w:val="00EF60F5"/>
    <w:rsid w:val="00EF6481"/>
    <w:rsid w:val="00EF6A60"/>
    <w:rsid w:val="00F014DD"/>
    <w:rsid w:val="00F015C8"/>
    <w:rsid w:val="00F017F6"/>
    <w:rsid w:val="00F01C86"/>
    <w:rsid w:val="00F02371"/>
    <w:rsid w:val="00F0286C"/>
    <w:rsid w:val="00F0292B"/>
    <w:rsid w:val="00F02F01"/>
    <w:rsid w:val="00F0485B"/>
    <w:rsid w:val="00F04B7F"/>
    <w:rsid w:val="00F06317"/>
    <w:rsid w:val="00F07593"/>
    <w:rsid w:val="00F07AF2"/>
    <w:rsid w:val="00F10F84"/>
    <w:rsid w:val="00F11234"/>
    <w:rsid w:val="00F116A7"/>
    <w:rsid w:val="00F1219C"/>
    <w:rsid w:val="00F12EA1"/>
    <w:rsid w:val="00F133AA"/>
    <w:rsid w:val="00F139AE"/>
    <w:rsid w:val="00F1565B"/>
    <w:rsid w:val="00F15884"/>
    <w:rsid w:val="00F158D0"/>
    <w:rsid w:val="00F16641"/>
    <w:rsid w:val="00F17663"/>
    <w:rsid w:val="00F202B3"/>
    <w:rsid w:val="00F2108D"/>
    <w:rsid w:val="00F21378"/>
    <w:rsid w:val="00F21C04"/>
    <w:rsid w:val="00F22D92"/>
    <w:rsid w:val="00F23A29"/>
    <w:rsid w:val="00F259B8"/>
    <w:rsid w:val="00F26D87"/>
    <w:rsid w:val="00F27141"/>
    <w:rsid w:val="00F27387"/>
    <w:rsid w:val="00F2759C"/>
    <w:rsid w:val="00F277E1"/>
    <w:rsid w:val="00F27A52"/>
    <w:rsid w:val="00F27D41"/>
    <w:rsid w:val="00F30959"/>
    <w:rsid w:val="00F30C61"/>
    <w:rsid w:val="00F30CB5"/>
    <w:rsid w:val="00F3228E"/>
    <w:rsid w:val="00F32731"/>
    <w:rsid w:val="00F335A4"/>
    <w:rsid w:val="00F33752"/>
    <w:rsid w:val="00F346F1"/>
    <w:rsid w:val="00F34B29"/>
    <w:rsid w:val="00F35621"/>
    <w:rsid w:val="00F3596E"/>
    <w:rsid w:val="00F35AE9"/>
    <w:rsid w:val="00F367B4"/>
    <w:rsid w:val="00F406C3"/>
    <w:rsid w:val="00F40B39"/>
    <w:rsid w:val="00F43525"/>
    <w:rsid w:val="00F435AF"/>
    <w:rsid w:val="00F46DAC"/>
    <w:rsid w:val="00F50BBE"/>
    <w:rsid w:val="00F5262D"/>
    <w:rsid w:val="00F544FD"/>
    <w:rsid w:val="00F550FD"/>
    <w:rsid w:val="00F552BC"/>
    <w:rsid w:val="00F56C34"/>
    <w:rsid w:val="00F57C3C"/>
    <w:rsid w:val="00F607C2"/>
    <w:rsid w:val="00F617DB"/>
    <w:rsid w:val="00F629E3"/>
    <w:rsid w:val="00F62A3D"/>
    <w:rsid w:val="00F62E03"/>
    <w:rsid w:val="00F62E99"/>
    <w:rsid w:val="00F64A0D"/>
    <w:rsid w:val="00F64A48"/>
    <w:rsid w:val="00F6506C"/>
    <w:rsid w:val="00F65BA5"/>
    <w:rsid w:val="00F65ED0"/>
    <w:rsid w:val="00F668BC"/>
    <w:rsid w:val="00F67608"/>
    <w:rsid w:val="00F67AA3"/>
    <w:rsid w:val="00F70B7C"/>
    <w:rsid w:val="00F70C1E"/>
    <w:rsid w:val="00F70C4F"/>
    <w:rsid w:val="00F70D08"/>
    <w:rsid w:val="00F71213"/>
    <w:rsid w:val="00F71D5D"/>
    <w:rsid w:val="00F72BD5"/>
    <w:rsid w:val="00F72E0D"/>
    <w:rsid w:val="00F72F55"/>
    <w:rsid w:val="00F733DA"/>
    <w:rsid w:val="00F7359D"/>
    <w:rsid w:val="00F73D9B"/>
    <w:rsid w:val="00F74075"/>
    <w:rsid w:val="00F7485E"/>
    <w:rsid w:val="00F74BE3"/>
    <w:rsid w:val="00F74EDB"/>
    <w:rsid w:val="00F7520C"/>
    <w:rsid w:val="00F75C4D"/>
    <w:rsid w:val="00F760C8"/>
    <w:rsid w:val="00F76A81"/>
    <w:rsid w:val="00F8027C"/>
    <w:rsid w:val="00F8037B"/>
    <w:rsid w:val="00F80448"/>
    <w:rsid w:val="00F81870"/>
    <w:rsid w:val="00F829BD"/>
    <w:rsid w:val="00F83FF8"/>
    <w:rsid w:val="00F84008"/>
    <w:rsid w:val="00F84DF4"/>
    <w:rsid w:val="00F86043"/>
    <w:rsid w:val="00F8608A"/>
    <w:rsid w:val="00F875A1"/>
    <w:rsid w:val="00F876FC"/>
    <w:rsid w:val="00F9029A"/>
    <w:rsid w:val="00F919F1"/>
    <w:rsid w:val="00F9310D"/>
    <w:rsid w:val="00F9367E"/>
    <w:rsid w:val="00F942A0"/>
    <w:rsid w:val="00F95CAD"/>
    <w:rsid w:val="00F9798B"/>
    <w:rsid w:val="00F97BD2"/>
    <w:rsid w:val="00FA1DF2"/>
    <w:rsid w:val="00FA1E3D"/>
    <w:rsid w:val="00FA1EBB"/>
    <w:rsid w:val="00FA2EC3"/>
    <w:rsid w:val="00FA30C1"/>
    <w:rsid w:val="00FA31E4"/>
    <w:rsid w:val="00FA37EE"/>
    <w:rsid w:val="00FA3DB4"/>
    <w:rsid w:val="00FA4666"/>
    <w:rsid w:val="00FA4FF5"/>
    <w:rsid w:val="00FA527A"/>
    <w:rsid w:val="00FA554A"/>
    <w:rsid w:val="00FA5E47"/>
    <w:rsid w:val="00FA6E9B"/>
    <w:rsid w:val="00FA7EC4"/>
    <w:rsid w:val="00FB037C"/>
    <w:rsid w:val="00FB0454"/>
    <w:rsid w:val="00FB16EF"/>
    <w:rsid w:val="00FB17B1"/>
    <w:rsid w:val="00FB1C8A"/>
    <w:rsid w:val="00FB22C6"/>
    <w:rsid w:val="00FB3094"/>
    <w:rsid w:val="00FB359B"/>
    <w:rsid w:val="00FB39F4"/>
    <w:rsid w:val="00FB4971"/>
    <w:rsid w:val="00FB4DB9"/>
    <w:rsid w:val="00FB566E"/>
    <w:rsid w:val="00FB5872"/>
    <w:rsid w:val="00FB5900"/>
    <w:rsid w:val="00FB5B06"/>
    <w:rsid w:val="00FB6C46"/>
    <w:rsid w:val="00FB6C60"/>
    <w:rsid w:val="00FB713F"/>
    <w:rsid w:val="00FB7878"/>
    <w:rsid w:val="00FC15C3"/>
    <w:rsid w:val="00FC16AA"/>
    <w:rsid w:val="00FC221A"/>
    <w:rsid w:val="00FC3767"/>
    <w:rsid w:val="00FC3B29"/>
    <w:rsid w:val="00FC4338"/>
    <w:rsid w:val="00FC4A5D"/>
    <w:rsid w:val="00FC5115"/>
    <w:rsid w:val="00FC57CA"/>
    <w:rsid w:val="00FC5BC7"/>
    <w:rsid w:val="00FC61EE"/>
    <w:rsid w:val="00FC6296"/>
    <w:rsid w:val="00FC6D1B"/>
    <w:rsid w:val="00FC7214"/>
    <w:rsid w:val="00FC7F10"/>
    <w:rsid w:val="00FD0912"/>
    <w:rsid w:val="00FD0AB0"/>
    <w:rsid w:val="00FD21E8"/>
    <w:rsid w:val="00FD3FC0"/>
    <w:rsid w:val="00FD4168"/>
    <w:rsid w:val="00FD4832"/>
    <w:rsid w:val="00FD5574"/>
    <w:rsid w:val="00FD6A0F"/>
    <w:rsid w:val="00FD6C4B"/>
    <w:rsid w:val="00FD73F5"/>
    <w:rsid w:val="00FD7778"/>
    <w:rsid w:val="00FE06D0"/>
    <w:rsid w:val="00FE0F12"/>
    <w:rsid w:val="00FE22FB"/>
    <w:rsid w:val="00FE4443"/>
    <w:rsid w:val="00FE45AF"/>
    <w:rsid w:val="00FE548D"/>
    <w:rsid w:val="00FE5548"/>
    <w:rsid w:val="00FE58DD"/>
    <w:rsid w:val="00FE77D6"/>
    <w:rsid w:val="00FF0343"/>
    <w:rsid w:val="00FF1D4B"/>
    <w:rsid w:val="00FF26E0"/>
    <w:rsid w:val="00FF2DFB"/>
    <w:rsid w:val="00FF3477"/>
    <w:rsid w:val="00FF3608"/>
    <w:rsid w:val="00FF39C7"/>
    <w:rsid w:val="00FF4E81"/>
    <w:rsid w:val="00FF57FB"/>
    <w:rsid w:val="00FF6AAD"/>
    <w:rsid w:val="00FF7750"/>
    <w:rsid w:val="00FF78B7"/>
    <w:rsid w:val="00FF7977"/>
    <w:rsid w:val="00FF7DA0"/>
    <w:rsid w:val="18D772E5"/>
    <w:rsid w:val="35BA7348"/>
    <w:rsid w:val="460D2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Georgia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  <w:lang w:val="en-US" w:eastAsia="en-US" w:bidi="ar-SA"/>
    </w:rPr>
  </w:style>
  <w:style w:type="paragraph" w:styleId="2">
    <w:name w:val="heading 1"/>
    <w:basedOn w:val="1"/>
    <w:next w:val="1"/>
    <w:link w:val="20"/>
    <w:qFormat/>
    <w:uiPriority w:val="9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link w:val="53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472C4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4">
    <w:name w:val="heading 3"/>
    <w:basedOn w:val="1"/>
    <w:next w:val="1"/>
    <w:link w:val="44"/>
    <w:unhideWhenUsed/>
    <w:qFormat/>
    <w:uiPriority w:val="9"/>
    <w:pPr>
      <w:keepNext/>
      <w:keepLines/>
      <w:spacing w:before="40" w:after="0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5">
    <w:name w:val="heading 6"/>
    <w:basedOn w:val="1"/>
    <w:next w:val="1"/>
    <w:link w:val="30"/>
    <w:semiHidden/>
    <w:unhideWhenUsed/>
    <w:qFormat/>
    <w:uiPriority w:val="9"/>
    <w:pPr>
      <w:keepNext/>
      <w:keepLines/>
      <w:spacing w:before="40" w:after="0"/>
      <w:outlineLvl w:val="5"/>
    </w:pPr>
    <w:rPr>
      <w:rFonts w:asciiTheme="majorHAnsi" w:hAnsiTheme="majorHAnsi" w:eastAsiaTheme="majorEastAsia" w:cstheme="majorBidi"/>
      <w:color w:val="203864" w:themeColor="accent1" w:themeShade="80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Balloon Text"/>
    <w:basedOn w:val="1"/>
    <w:link w:val="45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9">
    <w:name w:val="Emphasis"/>
    <w:basedOn w:val="6"/>
    <w:qFormat/>
    <w:uiPriority w:val="20"/>
    <w:rPr>
      <w:i/>
      <w:iCs/>
    </w:rPr>
  </w:style>
  <w:style w:type="character" w:styleId="10">
    <w:name w:val="FollowedHyperlink"/>
    <w:basedOn w:val="6"/>
    <w:semiHidden/>
    <w:unhideWhenUsed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paragraph" w:styleId="11">
    <w:name w:val="footer"/>
    <w:basedOn w:val="1"/>
    <w:link w:val="54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12">
    <w:name w:val="header"/>
    <w:basedOn w:val="1"/>
    <w:link w:val="29"/>
    <w:unhideWhenUsed/>
    <w:uiPriority w:val="99"/>
    <w:pPr>
      <w:tabs>
        <w:tab w:val="center" w:pos="4320"/>
        <w:tab w:val="right" w:pos="8640"/>
      </w:tabs>
      <w:spacing w:after="0" w:line="240" w:lineRule="auto"/>
    </w:pPr>
    <w:rPr>
      <w:rFonts w:ascii=".VnTime" w:hAnsi=".VnTime" w:eastAsia="Times New Roman" w:cs="Times New Roman"/>
      <w:color w:val="000000" w:themeColor="text1"/>
      <w:sz w:val="26"/>
      <w:szCs w:val="24"/>
      <w14:textFill>
        <w14:solidFill>
          <w14:schemeClr w14:val="tx1"/>
        </w14:solidFill>
      </w14:textFill>
    </w:rPr>
  </w:style>
  <w:style w:type="character" w:styleId="13">
    <w:name w:val="Hyperlink"/>
    <w:basedOn w:val="6"/>
    <w:semiHidden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styleId="14">
    <w:name w:val="Normal (Web)"/>
    <w:basedOn w:val="1"/>
    <w:unhideWhenUsed/>
    <w:uiPriority w:val="9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15">
    <w:name w:val="Strong"/>
    <w:basedOn w:val="6"/>
    <w:qFormat/>
    <w:uiPriority w:val="22"/>
    <w:rPr>
      <w:b/>
      <w:bCs/>
    </w:rPr>
  </w:style>
  <w:style w:type="table" w:styleId="16">
    <w:name w:val="Table Grid"/>
    <w:basedOn w:val="7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7">
    <w:name w:val="Verbatim Char"/>
    <w:uiPriority w:val="0"/>
    <w:rPr>
      <w:rFonts w:ascii="Consolas" w:hAnsi="Consolas"/>
      <w:sz w:val="22"/>
    </w:rPr>
  </w:style>
  <w:style w:type="character" w:customStyle="1" w:styleId="18">
    <w:name w:val="MTConvertedEquation"/>
    <w:basedOn w:val="6"/>
    <w:uiPriority w:val="0"/>
  </w:style>
  <w:style w:type="table" w:customStyle="1" w:styleId="19">
    <w:name w:val="Table Grid1"/>
    <w:basedOn w:val="7"/>
    <w:uiPriority w:val="59"/>
    <w:pPr>
      <w:spacing w:after="0" w:line="240" w:lineRule="auto"/>
    </w:pPr>
    <w:rPr>
      <w:rFonts w:asci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0">
    <w:name w:val="Heading 1 Char"/>
    <w:basedOn w:val="6"/>
    <w:link w:val="2"/>
    <w:uiPriority w:val="9"/>
    <w:rPr>
      <w:rFonts w:ascii="Times New Roman" w:hAnsi="Times New Roman" w:eastAsiaTheme="majorEastAsia" w:cstheme="majorBidi"/>
      <w:b/>
      <w:color w:val="000000" w:themeColor="text1"/>
      <w:sz w:val="28"/>
      <w:szCs w:val="32"/>
      <w14:textFill>
        <w14:solidFill>
          <w14:schemeClr w14:val="tx1"/>
        </w14:solidFill>
      </w14:textFill>
    </w:rPr>
  </w:style>
  <w:style w:type="character" w:styleId="21">
    <w:name w:val="Placeholder Text"/>
    <w:basedOn w:val="6"/>
    <w:semiHidden/>
    <w:uiPriority w:val="99"/>
    <w:rPr>
      <w:color w:val="808080"/>
    </w:rPr>
  </w:style>
  <w:style w:type="paragraph" w:styleId="22">
    <w:name w:val="No Spacing"/>
    <w:next w:val="1"/>
    <w:qFormat/>
    <w:uiPriority w:val="1"/>
    <w:pPr>
      <w:spacing w:after="0" w:line="360" w:lineRule="auto"/>
      <w:jc w:val="both"/>
    </w:pPr>
    <w:rPr>
      <w:rFonts w:ascii="Times New Roman" w:hAnsi="Times New Roman" w:eastAsia="Calibri" w:cs="Times New Roman"/>
      <w:color w:val="000000" w:themeColor="text1"/>
      <w:sz w:val="28"/>
      <w:szCs w:val="22"/>
      <w:lang w:val="en-US" w:eastAsia="en-US" w:bidi="ar-SA"/>
      <w14:textFill>
        <w14:solidFill>
          <w14:schemeClr w14:val="tx1"/>
        </w14:solidFill>
      </w14:textFill>
    </w:rPr>
  </w:style>
  <w:style w:type="paragraph" w:customStyle="1" w:styleId="23">
    <w:name w:val="MTDisplayEquation"/>
    <w:basedOn w:val="1"/>
    <w:next w:val="1"/>
    <w:link w:val="24"/>
    <w:uiPriority w:val="0"/>
    <w:pPr>
      <w:tabs>
        <w:tab w:val="center" w:pos="4520"/>
        <w:tab w:val="right" w:pos="9020"/>
      </w:tabs>
      <w:spacing w:after="0"/>
    </w:pPr>
    <w:rPr>
      <w:rFonts w:eastAsia="Calibri" w:cs="Times New Roman"/>
      <w:i/>
      <w:lang w:val="nl-NL"/>
    </w:rPr>
  </w:style>
  <w:style w:type="character" w:customStyle="1" w:styleId="24">
    <w:name w:val="MTDisplayEquation Char"/>
    <w:basedOn w:val="6"/>
    <w:link w:val="23"/>
    <w:uiPriority w:val="0"/>
    <w:rPr>
      <w:rFonts w:ascii="Times New Roman" w:hAnsi="Times New Roman" w:eastAsia="Calibri" w:cs="Times New Roman"/>
      <w:i/>
      <w:sz w:val="28"/>
      <w:lang w:val="nl-NL"/>
    </w:rPr>
  </w:style>
  <w:style w:type="paragraph" w:customStyle="1" w:styleId="25">
    <w:name w:val="Heading 11"/>
    <w:basedOn w:val="1"/>
    <w:next w:val="1"/>
    <w:qFormat/>
    <w:uiPriority w:val="9"/>
    <w:pPr>
      <w:keepNext/>
      <w:keepLines/>
      <w:spacing w:before="240" w:after="0"/>
      <w:jc w:val="center"/>
      <w:outlineLvl w:val="0"/>
    </w:pPr>
    <w:rPr>
      <w:rFonts w:eastAsia="Times New Roman" w:cs="Times New Roman"/>
      <w:b/>
      <w:color w:val="000000"/>
      <w:szCs w:val="32"/>
    </w:rPr>
  </w:style>
  <w:style w:type="paragraph" w:customStyle="1" w:styleId="26">
    <w:name w:val="Nomarl1"/>
    <w:next w:val="1"/>
    <w:qFormat/>
    <w:uiPriority w:val="1"/>
    <w:pPr>
      <w:spacing w:after="0" w:line="360" w:lineRule="auto"/>
      <w:jc w:val="both"/>
    </w:pPr>
    <w:rPr>
      <w:rFonts w:ascii="Times New Roman" w:hAnsi="Times New Roman" w:eastAsia="Calibri" w:cs="Times New Roman"/>
      <w:color w:val="000000"/>
      <w:sz w:val="28"/>
      <w:szCs w:val="22"/>
      <w:lang w:val="en-US" w:eastAsia="en-US" w:bidi="ar-SA"/>
    </w:rPr>
  </w:style>
  <w:style w:type="character" w:customStyle="1" w:styleId="27">
    <w:name w:val="Heading 1 Char1"/>
    <w:basedOn w:val="6"/>
    <w:uiPriority w:val="9"/>
    <w:rPr>
      <w:rFonts w:ascii="Times New Roman" w:hAnsi="Times New Roman" w:eastAsia="Times New Roman" w:cs="Times New Roman"/>
      <w:color w:val="2F5496"/>
      <w:sz w:val="32"/>
      <w:szCs w:val="32"/>
    </w:rPr>
  </w:style>
  <w:style w:type="paragraph" w:styleId="28">
    <w:name w:val="List Paragraph"/>
    <w:basedOn w:val="1"/>
    <w:qFormat/>
    <w:uiPriority w:val="34"/>
    <w:pPr>
      <w:ind w:left="720"/>
      <w:contextualSpacing/>
    </w:pPr>
  </w:style>
  <w:style w:type="character" w:customStyle="1" w:styleId="29">
    <w:name w:val="Header Char"/>
    <w:basedOn w:val="6"/>
    <w:link w:val="12"/>
    <w:uiPriority w:val="99"/>
    <w:rPr>
      <w:rFonts w:ascii=".VnTime" w:hAnsi=".VnTime" w:eastAsia="Times New Roman" w:cs="Times New Roman"/>
      <w:color w:val="000000" w:themeColor="text1"/>
      <w:sz w:val="26"/>
      <w:szCs w:val="24"/>
      <w14:textFill>
        <w14:solidFill>
          <w14:schemeClr w14:val="tx1"/>
        </w14:solidFill>
      </w14:textFill>
    </w:rPr>
  </w:style>
  <w:style w:type="character" w:customStyle="1" w:styleId="30">
    <w:name w:val="Heading 6 Char"/>
    <w:basedOn w:val="6"/>
    <w:link w:val="5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8"/>
    </w:rPr>
  </w:style>
  <w:style w:type="paragraph" w:customStyle="1" w:styleId="31">
    <w:name w:val="msonormal"/>
    <w:basedOn w:val="1"/>
    <w:uiPriority w:val="9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32">
    <w:name w:val="mjx-char"/>
    <w:basedOn w:val="6"/>
    <w:uiPriority w:val="0"/>
  </w:style>
  <w:style w:type="character" w:customStyle="1" w:styleId="33">
    <w:name w:val="mjx_assistive_mathml"/>
    <w:basedOn w:val="6"/>
    <w:uiPriority w:val="0"/>
  </w:style>
  <w:style w:type="character" w:customStyle="1" w:styleId="34">
    <w:name w:val="cautl"/>
    <w:basedOn w:val="6"/>
    <w:uiPriority w:val="0"/>
  </w:style>
  <w:style w:type="paragraph" w:customStyle="1" w:styleId="35">
    <w:name w:val="HTML Top of Form"/>
    <w:basedOn w:val="1"/>
    <w:next w:val="1"/>
    <w:link w:val="36"/>
    <w:semiHidden/>
    <w:unhideWhenUsed/>
    <w:uiPriority w:val="99"/>
    <w:pPr>
      <w:pBdr>
        <w:bottom w:val="single" w:color="auto" w:sz="6" w:space="1"/>
      </w:pBdr>
      <w:spacing w:after="0"/>
      <w:jc w:val="center"/>
    </w:pPr>
    <w:rPr>
      <w:rFonts w:ascii="Arial" w:hAnsi="Arial" w:eastAsia="Calibri" w:cs="Arial"/>
      <w:vanish/>
      <w:sz w:val="16"/>
      <w:szCs w:val="16"/>
    </w:rPr>
  </w:style>
  <w:style w:type="character" w:customStyle="1" w:styleId="36">
    <w:name w:val="z-Top of Form Char"/>
    <w:basedOn w:val="6"/>
    <w:link w:val="35"/>
    <w:semiHidden/>
    <w:uiPriority w:val="99"/>
    <w:rPr>
      <w:rFonts w:ascii="Arial" w:hAnsi="Arial" w:eastAsia="Calibri" w:cs="Arial"/>
      <w:vanish/>
      <w:sz w:val="16"/>
      <w:szCs w:val="16"/>
    </w:rPr>
  </w:style>
  <w:style w:type="paragraph" w:customStyle="1" w:styleId="37">
    <w:name w:val="HTML Bottom of Form"/>
    <w:basedOn w:val="1"/>
    <w:next w:val="1"/>
    <w:link w:val="38"/>
    <w:semiHidden/>
    <w:unhideWhenUsed/>
    <w:uiPriority w:val="99"/>
    <w:pPr>
      <w:pBdr>
        <w:top w:val="single" w:color="auto" w:sz="6" w:space="1"/>
      </w:pBdr>
      <w:spacing w:after="0"/>
      <w:jc w:val="center"/>
    </w:pPr>
    <w:rPr>
      <w:rFonts w:ascii="Arial" w:hAnsi="Arial" w:eastAsia="Calibri" w:cs="Arial"/>
      <w:vanish/>
      <w:sz w:val="16"/>
      <w:szCs w:val="16"/>
    </w:rPr>
  </w:style>
  <w:style w:type="character" w:customStyle="1" w:styleId="38">
    <w:name w:val="z-Bottom of Form Char"/>
    <w:basedOn w:val="6"/>
    <w:link w:val="37"/>
    <w:semiHidden/>
    <w:uiPriority w:val="99"/>
    <w:rPr>
      <w:rFonts w:ascii="Arial" w:hAnsi="Arial" w:eastAsia="Calibri" w:cs="Arial"/>
      <w:vanish/>
      <w:sz w:val="16"/>
      <w:szCs w:val="16"/>
    </w:rPr>
  </w:style>
  <w:style w:type="table" w:customStyle="1" w:styleId="39">
    <w:name w:val="Table Grid2"/>
    <w:basedOn w:val="7"/>
    <w:qFormat/>
    <w:uiPriority w:val="59"/>
    <w:pPr>
      <w:spacing w:after="0" w:line="240" w:lineRule="auto"/>
    </w:pPr>
    <w:rPr>
      <w:rFonts w:hAnsi="Calibri" w:eastAsia="Calibri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0">
    <w:name w:val="Table Grid11"/>
    <w:basedOn w:val="7"/>
    <w:uiPriority w:val="59"/>
    <w:pPr>
      <w:spacing w:after="0" w:line="240" w:lineRule="auto"/>
    </w:pPr>
    <w:rPr>
      <w:rFonts w:ascii="Times New Roman" w:hAnsi="Calibri" w:eastAsia="Calibri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1">
    <w:name w:val="mi"/>
    <w:basedOn w:val="6"/>
    <w:uiPriority w:val="0"/>
  </w:style>
  <w:style w:type="character" w:customStyle="1" w:styleId="42">
    <w:name w:val="mo"/>
    <w:basedOn w:val="6"/>
    <w:uiPriority w:val="0"/>
  </w:style>
  <w:style w:type="character" w:customStyle="1" w:styleId="43">
    <w:name w:val="mn"/>
    <w:basedOn w:val="6"/>
    <w:uiPriority w:val="0"/>
  </w:style>
  <w:style w:type="character" w:customStyle="1" w:styleId="44">
    <w:name w:val="Heading 3 Char"/>
    <w:basedOn w:val="6"/>
    <w:link w:val="4"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45">
    <w:name w:val="Balloon Text Char"/>
    <w:basedOn w:val="6"/>
    <w:link w:val="8"/>
    <w:semiHidden/>
    <w:uiPriority w:val="99"/>
    <w:rPr>
      <w:rFonts w:ascii="Tahoma" w:hAnsi="Tahoma" w:cs="Tahoma"/>
      <w:sz w:val="16"/>
      <w:szCs w:val="16"/>
    </w:rPr>
  </w:style>
  <w:style w:type="character" w:customStyle="1" w:styleId="46">
    <w:name w:val="text"/>
    <w:basedOn w:val="6"/>
    <w:uiPriority w:val="0"/>
  </w:style>
  <w:style w:type="character" w:customStyle="1" w:styleId="47">
    <w:name w:val="card-send-time__sendtime"/>
    <w:basedOn w:val="6"/>
    <w:uiPriority w:val="0"/>
  </w:style>
  <w:style w:type="character" w:customStyle="1" w:styleId="48">
    <w:name w:val="card-send-status"/>
    <w:basedOn w:val="6"/>
    <w:uiPriority w:val="0"/>
  </w:style>
  <w:style w:type="table" w:customStyle="1" w:styleId="49">
    <w:name w:val="Table Grid12"/>
    <w:basedOn w:val="7"/>
    <w:uiPriority w:val="59"/>
    <w:pPr>
      <w:spacing w:after="0" w:line="240" w:lineRule="auto"/>
    </w:pPr>
    <w:rPr>
      <w:rFonts w:asci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0">
    <w:name w:val="Table Grid3"/>
    <w:basedOn w:val="7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1">
    <w:name w:val="Table Grid21"/>
    <w:basedOn w:val="7"/>
    <w:qFormat/>
    <w:uiPriority w:val="59"/>
    <w:pPr>
      <w:spacing w:after="0" w:line="240" w:lineRule="auto"/>
    </w:pPr>
    <w:rPr>
      <w:rFonts w:hAnsi="Calibri" w:eastAsia="Calibri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2">
    <w:name w:val="Table Grid111"/>
    <w:basedOn w:val="7"/>
    <w:uiPriority w:val="59"/>
    <w:pPr>
      <w:spacing w:after="0" w:line="240" w:lineRule="auto"/>
    </w:pPr>
    <w:rPr>
      <w:rFonts w:ascii="Times New Roman" w:hAnsi="Calibri" w:eastAsia="Calibri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3">
    <w:name w:val="Heading 2 Char"/>
    <w:basedOn w:val="6"/>
    <w:link w:val="3"/>
    <w:uiPriority w:val="9"/>
    <w:rPr>
      <w:rFonts w:asciiTheme="majorHAnsi" w:hAnsiTheme="majorHAnsi" w:eastAsiaTheme="majorEastAsia" w:cstheme="majorBidi"/>
      <w:b/>
      <w:bCs/>
      <w:color w:val="4472C4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54">
    <w:name w:val="Footer Char"/>
    <w:basedOn w:val="6"/>
    <w:link w:val="11"/>
    <w:uiPriority w:val="99"/>
    <w:rPr>
      <w:rFonts w:ascii="Times New Roman" w:hAnsi="Times New Roman"/>
      <w:sz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wmf"/><Relationship Id="rId6" Type="http://schemas.openxmlformats.org/officeDocument/2006/relationships/theme" Target="theme/theme1.xml"/><Relationship Id="rId50" Type="http://schemas.openxmlformats.org/officeDocument/2006/relationships/fontTable" Target="fontTable.xml"/><Relationship Id="rId5" Type="http://schemas.openxmlformats.org/officeDocument/2006/relationships/footer" Target="footer1.xml"/><Relationship Id="rId49" Type="http://schemas.openxmlformats.org/officeDocument/2006/relationships/customXml" Target="../customXml/item1.xml"/><Relationship Id="rId48" Type="http://schemas.openxmlformats.org/officeDocument/2006/relationships/numbering" Target="numbering.xml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0.jpeg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7" Type="http://schemas.openxmlformats.org/officeDocument/2006/relationships/oleObject" Target="embeddings/oleObject9.bin"/><Relationship Id="rId26" Type="http://schemas.openxmlformats.org/officeDocument/2006/relationships/image" Target="media/image12.wmf"/><Relationship Id="rId25" Type="http://schemas.openxmlformats.org/officeDocument/2006/relationships/oleObject" Target="embeddings/oleObject8.bin"/><Relationship Id="rId24" Type="http://schemas.openxmlformats.org/officeDocument/2006/relationships/image" Target="media/image11.wmf"/><Relationship Id="rId23" Type="http://schemas.openxmlformats.org/officeDocument/2006/relationships/oleObject" Target="embeddings/oleObject7.bin"/><Relationship Id="rId22" Type="http://schemas.openxmlformats.org/officeDocument/2006/relationships/image" Target="media/image10.wmf"/><Relationship Id="rId21" Type="http://schemas.openxmlformats.org/officeDocument/2006/relationships/oleObject" Target="embeddings/oleObject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8.wmf"/><Relationship Id="rId17" Type="http://schemas.openxmlformats.org/officeDocument/2006/relationships/oleObject" Target="embeddings/oleObject4.bin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image" Target="media/image5.wmf"/><Relationship Id="rId12" Type="http://schemas.openxmlformats.org/officeDocument/2006/relationships/image" Target="media/image4.wmf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8AC4BE-3EC9-4551-9492-AF66697C7A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43547</Words>
  <Characters>248219</Characters>
  <Lines>2068</Lines>
  <Paragraphs>582</Paragraphs>
  <TotalTime>9</TotalTime>
  <ScaleCrop>false</ScaleCrop>
  <LinksUpToDate>false</LinksUpToDate>
  <CharactersWithSpaces>291184</CharactersWithSpaces>
  <Application>WPS Office_11.2.0.11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27T06:59:00Z</dcterms:created>
  <dc:creator>html-to-docx</dc:creator>
  <cp:keywords>html-to-docx</cp:keywords>
  <cp:lastModifiedBy>Khuyen</cp:lastModifiedBy>
  <dcterms:modified xsi:type="dcterms:W3CDTF">2023-02-12T14:28:23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,BI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</vt:lpwstr>
  </property>
  <property fmtid="{D5CDD505-2E9C-101B-9397-08002B2CF9AE}" pid="3" name="MTPreferences 1">
    <vt:lpwstr>s]_x000d_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</vt:lpwstr>
  </property>
  <property fmtid="{D5CDD505-2E9C-101B-9397-08002B2CF9AE}" pid="4" name="MTPreferences 2">
    <vt:lpwstr>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th=0 %_x000d_
Mi</vt:lpwstr>
  </property>
  <property fmtid="{D5CDD505-2E9C-101B-9397-08002B2CF9AE}" pid="5" name="MTPreferences 3">
    <vt:lpwstr>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KSOProductBuildVer">
    <vt:lpwstr>1033-11.2.0.11440</vt:lpwstr>
  </property>
  <property fmtid="{D5CDD505-2E9C-101B-9397-08002B2CF9AE}" pid="9" name="ICV">
    <vt:lpwstr>678764CBBE534956AEE56C704D834C3E</vt:lpwstr>
  </property>
</Properties>
</file>